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91E06FA">
      <w:pPr>
        <w:keepNext w:val="0"/>
        <w:keepLines w:val="0"/>
        <w:widowControl/>
        <w:suppressLineNumbers w:val="0"/>
        <w:shd w:val="clear"/>
        <w:jc w:val="center"/>
        <w:rPr>
          <w:rFonts w:hint="eastAsia" w:ascii="黑体" w:hAnsi="黑体" w:eastAsia="黑体" w:cs="黑体"/>
          <w:b w:val="0"/>
          <w:bCs w:val="0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sz w:val="32"/>
          <w:szCs w:val="32"/>
          <w:lang w:val="en-US" w:eastAsia="zh-CN"/>
          <w14:textFill>
            <w14:solidFill>
              <w14:schemeClr w14:val="tx1"/>
            </w14:solidFill>
          </w14:textFill>
        </w:rPr>
        <w:t>德阳市高中2024级高二上期期中教学质量监测考试</w:t>
      </w:r>
    </w:p>
    <w:p w14:paraId="2B81A508">
      <w:pPr>
        <w:shd w:val="clear"/>
        <w:spacing w:line="360" w:lineRule="auto"/>
        <w:jc w:val="center"/>
        <w:rPr>
          <w:rFonts w:hint="eastAsia" w:ascii="黑体" w:hAnsi="黑体" w:eastAsia="黑体" w:cs="黑体"/>
          <w:b w:val="0"/>
          <w:bCs w:val="0"/>
          <w:color w:val="000000" w:themeColor="text1"/>
          <w:kern w:val="0"/>
          <w:sz w:val="36"/>
          <w:szCs w:val="36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kern w:val="0"/>
          <w:sz w:val="36"/>
          <w:szCs w:val="36"/>
          <w:lang w:val="en-US" w:eastAsia="zh-CN" w:bidi="ar"/>
          <w14:textFill>
            <w14:solidFill>
              <w14:schemeClr w14:val="tx1"/>
            </w14:solidFill>
          </w14:textFill>
        </w:rPr>
        <w:t>物理参考答案和评分标准</w:t>
      </w:r>
    </w:p>
    <w:p w14:paraId="2B777268">
      <w:pPr>
        <w:keepNext w:val="0"/>
        <w:keepLines w:val="0"/>
        <w:pageBreakBefore w:val="0"/>
        <w:widowControl/>
        <w:suppressLineNumbers w:val="0"/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textAlignment w:val="auto"/>
        <w:rPr>
          <w:rFonts w:hint="eastAsia" w:ascii="楷体" w:hAnsi="楷体" w:eastAsia="楷体" w:cs="楷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一、单项选择题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 xml:space="preserve">本题共 7 小题，每小题 4 分，共 28 分，在每小题给出的四个选项 </w:t>
      </w:r>
    </w:p>
    <w:p w14:paraId="2F30DBAD">
      <w:pPr>
        <w:shd w:val="clear"/>
        <w:spacing w:line="360" w:lineRule="auto"/>
        <w:jc w:val="left"/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中，只有一个选项最符合题目要求。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9"/>
        <w:gridCol w:w="949"/>
        <w:gridCol w:w="949"/>
        <w:gridCol w:w="949"/>
        <w:gridCol w:w="949"/>
        <w:gridCol w:w="949"/>
        <w:gridCol w:w="949"/>
        <w:gridCol w:w="952"/>
      </w:tblGrid>
      <w:tr w14:paraId="19A3E8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949" w:type="dxa"/>
          </w:tcPr>
          <w:p w14:paraId="68A2C00A">
            <w:pPr>
              <w:shd w:val="clear"/>
              <w:spacing w:line="360" w:lineRule="auto"/>
              <w:jc w:val="center"/>
              <w:rPr>
                <w:rFonts w:hint="default" w:ascii="楷体" w:hAnsi="楷体" w:eastAsia="楷体" w:cs="楷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949" w:type="dxa"/>
          </w:tcPr>
          <w:p w14:paraId="3B199043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49" w:type="dxa"/>
          </w:tcPr>
          <w:p w14:paraId="5E99649A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49" w:type="dxa"/>
          </w:tcPr>
          <w:p w14:paraId="013D4598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49" w:type="dxa"/>
          </w:tcPr>
          <w:p w14:paraId="6A0557DC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49" w:type="dxa"/>
          </w:tcPr>
          <w:p w14:paraId="73ACACC9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49" w:type="dxa"/>
          </w:tcPr>
          <w:p w14:paraId="350E7B9C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952" w:type="dxa"/>
          </w:tcPr>
          <w:p w14:paraId="06383676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</w:tr>
      <w:tr w14:paraId="396B48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949" w:type="dxa"/>
          </w:tcPr>
          <w:p w14:paraId="49C1CBBD">
            <w:pPr>
              <w:shd w:val="clear"/>
              <w:spacing w:line="360" w:lineRule="auto"/>
              <w:jc w:val="center"/>
              <w:rPr>
                <w:rFonts w:hint="default" w:ascii="楷体" w:hAnsi="楷体" w:eastAsia="楷体" w:cs="楷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949" w:type="dxa"/>
          </w:tcPr>
          <w:p w14:paraId="2B5D2642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49" w:type="dxa"/>
          </w:tcPr>
          <w:p w14:paraId="76EDE1B8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49" w:type="dxa"/>
          </w:tcPr>
          <w:p w14:paraId="2064B82C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49" w:type="dxa"/>
          </w:tcPr>
          <w:p w14:paraId="580D04A7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49" w:type="dxa"/>
          </w:tcPr>
          <w:p w14:paraId="08B55AB5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49" w:type="dxa"/>
          </w:tcPr>
          <w:p w14:paraId="4A0AAE01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52" w:type="dxa"/>
          </w:tcPr>
          <w:p w14:paraId="45C79548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楷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 w14:paraId="36D6E2AF">
      <w:pPr>
        <w:shd w:val="clear"/>
        <w:spacing w:line="360" w:lineRule="auto"/>
        <w:jc w:val="left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二、多项选择题：</w:t>
      </w: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本题共3小题，每小题6分，共18分。每小题有多项符合题目要求，全部选对的得6分，选对但不全的得3分，有选错的得0分。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7"/>
        <w:gridCol w:w="1467"/>
        <w:gridCol w:w="1467"/>
        <w:gridCol w:w="1469"/>
      </w:tblGrid>
      <w:tr w14:paraId="105B5B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67" w:type="dxa"/>
          </w:tcPr>
          <w:p w14:paraId="2FCB76F3">
            <w:pPr>
              <w:shd w:val="clear"/>
              <w:spacing w:line="360" w:lineRule="auto"/>
              <w:jc w:val="center"/>
              <w:rPr>
                <w:rFonts w:hint="default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467" w:type="dxa"/>
          </w:tcPr>
          <w:p w14:paraId="405CC6AE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1467" w:type="dxa"/>
          </w:tcPr>
          <w:p w14:paraId="2A9E2CC0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1469" w:type="dxa"/>
          </w:tcPr>
          <w:p w14:paraId="67C42290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 w14:paraId="01037E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67" w:type="dxa"/>
          </w:tcPr>
          <w:p w14:paraId="2A3B8291">
            <w:pPr>
              <w:shd w:val="clear"/>
              <w:spacing w:line="360" w:lineRule="auto"/>
              <w:jc w:val="center"/>
              <w:rPr>
                <w:rFonts w:hint="default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1467" w:type="dxa"/>
          </w:tcPr>
          <w:p w14:paraId="5749765D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1467" w:type="dxa"/>
          </w:tcPr>
          <w:p w14:paraId="40FFC437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469" w:type="dxa"/>
          </w:tcPr>
          <w:p w14:paraId="570B9335">
            <w:pPr>
              <w:shd w:val="clear"/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B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 w14:paraId="28527AF0">
      <w:pPr>
        <w:shd w:val="clear"/>
        <w:spacing w:line="360" w:lineRule="auto"/>
        <w:jc w:val="left"/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三、非选择题：</w:t>
      </w:r>
      <w:r>
        <w:rPr>
          <w:rFonts w:hint="eastAsia" w:ascii="楷体" w:hAnsi="楷体" w:eastAsia="楷体" w:cs="楷体"/>
          <w:color w:val="000000" w:themeColor="text1"/>
          <w:kern w:val="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t>本题共5小题，共54分。其中第13-15小题解答时请写出必要的文字说明、方程式和重要的演算步骤；有数值计算时，答案中必须明确写出数值和单位。</w:t>
      </w:r>
    </w:p>
    <w:p w14:paraId="619BBC16">
      <w:pPr>
        <w:shd w:val="clear"/>
        <w:spacing w:line="360" w:lineRule="auto"/>
        <w:rPr>
          <w:rFonts w:hint="eastAsia" w:ascii="Times New Roman" w:hAnsi="Times New Roman" w:cs="Times New Roman" w:eastAsiaTheme="minorEastAsia"/>
          <w:color w:val="000000" w:themeColor="text1"/>
          <w:kern w:val="0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eastAsia" w:eastAsia="宋体"/>
          <w:sz w:val="21"/>
          <w:lang w:eastAsia="zh-CN"/>
        </w:rPr>
        <w:t>（</w:t>
      </w:r>
      <w:r>
        <w:rPr>
          <w:rFonts w:hint="eastAsia" w:eastAsia="宋体"/>
          <w:sz w:val="21"/>
          <w:lang w:val="en-US" w:eastAsia="zh-CN"/>
        </w:rPr>
        <w:t>1</w:t>
      </w:r>
      <w:r>
        <w:rPr>
          <w:rFonts w:hint="eastAsia" w:eastAsia="宋体"/>
          <w:sz w:val="21"/>
          <w:lang w:eastAsia="zh-CN"/>
        </w:rPr>
        <w:t>）</w:t>
      </w:r>
      <w:r>
        <w:rPr>
          <w:sz w:val="21"/>
        </w:rPr>
        <w:t>自右向左</w:t>
      </w:r>
      <w:r>
        <w:rPr>
          <w:rFonts w:hint="eastAsia"/>
          <w:sz w:val="21"/>
          <w:lang w:val="en-US" w:eastAsia="zh-CN"/>
        </w:rPr>
        <w:t xml:space="preserve"> （2）B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lang w:val="en-US" w:eastAsia="zh-CN"/>
        </w:rPr>
        <w:t>5.6</w:t>
      </w:r>
      <w:r>
        <w:rPr>
          <w:sz w:val="21"/>
        </w:rPr>
        <w:t>×10</w:t>
      </w:r>
      <w:r>
        <w:rPr>
          <w:sz w:val="21"/>
          <w:vertAlign w:val="superscript"/>
        </w:rPr>
        <w:t>-</w:t>
      </w:r>
      <w:r>
        <w:rPr>
          <w:rFonts w:hint="eastAsia"/>
          <w:sz w:val="21"/>
          <w:vertAlign w:val="superscript"/>
          <w:lang w:val="en-US" w:eastAsia="zh-CN"/>
        </w:rPr>
        <w:t>4</w:t>
      </w:r>
      <w:r>
        <w:rPr>
          <w:rFonts w:hint="eastAsia"/>
          <w:sz w:val="21"/>
          <w:vertAlign w:val="baseline"/>
          <w:lang w:val="en-US" w:eastAsia="zh-CN"/>
        </w:rPr>
        <w:t>F或</w:t>
      </w:r>
      <w:r>
        <w:rPr>
          <w:rFonts w:hint="eastAsia"/>
          <w:lang w:val="en-US" w:eastAsia="zh-CN"/>
        </w:rPr>
        <w:t>5.7</w:t>
      </w:r>
      <w:r>
        <w:rPr>
          <w:sz w:val="21"/>
        </w:rPr>
        <w:t>×10</w:t>
      </w:r>
      <w:r>
        <w:rPr>
          <w:sz w:val="21"/>
          <w:vertAlign w:val="superscript"/>
        </w:rPr>
        <w:t>-</w:t>
      </w:r>
      <w:r>
        <w:rPr>
          <w:rFonts w:hint="eastAsia"/>
          <w:sz w:val="21"/>
          <w:vertAlign w:val="superscript"/>
          <w:lang w:val="en-US" w:eastAsia="zh-CN"/>
        </w:rPr>
        <w:t>4</w:t>
      </w:r>
      <w:r>
        <w:rPr>
          <w:rFonts w:hint="eastAsia"/>
          <w:sz w:val="21"/>
          <w:vertAlign w:val="baseline"/>
          <w:lang w:val="en-US" w:eastAsia="zh-CN"/>
        </w:rPr>
        <w:t>F或</w:t>
      </w:r>
      <w:r>
        <w:rPr>
          <w:rFonts w:hint="eastAsia"/>
          <w:lang w:val="en-US" w:eastAsia="zh-CN"/>
        </w:rPr>
        <w:t>5.5</w:t>
      </w:r>
      <w:r>
        <w:rPr>
          <w:sz w:val="21"/>
        </w:rPr>
        <w:t>×10</w:t>
      </w:r>
      <w:r>
        <w:rPr>
          <w:sz w:val="21"/>
          <w:vertAlign w:val="superscript"/>
        </w:rPr>
        <w:t>-</w:t>
      </w:r>
      <w:r>
        <w:rPr>
          <w:rFonts w:hint="eastAsia"/>
          <w:sz w:val="21"/>
          <w:vertAlign w:val="superscript"/>
          <w:lang w:val="en-US" w:eastAsia="zh-CN"/>
        </w:rPr>
        <w:t>4</w:t>
      </w:r>
      <w:r>
        <w:rPr>
          <w:rFonts w:hint="eastAsia"/>
          <w:sz w:val="21"/>
          <w:vertAlign w:val="baseline"/>
          <w:lang w:val="en-US" w:eastAsia="zh-CN"/>
        </w:rPr>
        <w:t>F</w:t>
      </w:r>
      <w:r>
        <w:rPr>
          <w:rFonts w:hint="eastAsia" w:hAnsi="Cambria Math" w:cs="Times New Roman"/>
          <w:bCs w:val="0"/>
          <w:i w:val="0"/>
          <w:color w:val="000000" w:themeColor="text1"/>
          <w:kern w:val="0"/>
          <w:sz w:val="21"/>
          <w:szCs w:val="21"/>
          <w:u w:val="none"/>
          <w:lang w:val="en-US" w:eastAsia="zh-CN" w:bidi="ar-SA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EastAsia" w:hAnsiTheme="minorEastAsia" w:eastAsiaTheme="minorEastAsia" w:cstheme="minorEastAsia"/>
          <w:bCs w:val="0"/>
          <w:i w:val="0"/>
          <w:color w:val="000000" w:themeColor="text1"/>
          <w:kern w:val="0"/>
          <w:sz w:val="21"/>
          <w:szCs w:val="21"/>
          <w:u w:val="none"/>
          <w:lang w:val="en-US" w:eastAsia="zh-CN" w:bidi="ar-SA"/>
          <w14:textFill>
            <w14:solidFill>
              <w14:schemeClr w14:val="tx1"/>
            </w14:solidFill>
          </w14:textFill>
        </w:rPr>
        <w:t>每空2分</w:t>
      </w:r>
      <w:r>
        <w:rPr>
          <w:rFonts w:hint="eastAsia" w:hAnsi="Cambria Math" w:cs="Times New Roman"/>
          <w:bCs w:val="0"/>
          <w:i w:val="0"/>
          <w:color w:val="000000" w:themeColor="text1"/>
          <w:kern w:val="0"/>
          <w:sz w:val="21"/>
          <w:szCs w:val="21"/>
          <w:u w:val="none"/>
          <w:lang w:val="en-US" w:eastAsia="zh-CN" w:bidi="ar-SA"/>
          <w14:textFill>
            <w14:solidFill>
              <w14:schemeClr w14:val="tx1"/>
            </w14:solidFill>
          </w14:textFill>
        </w:rPr>
        <w:t>）</w:t>
      </w:r>
    </w:p>
    <w:p w14:paraId="1A6E7BC8">
      <w:pPr>
        <w:pStyle w:val="2"/>
        <w:numPr>
          <w:ilvl w:val="0"/>
          <w:numId w:val="0"/>
        </w:numPr>
        <w:shd w:val="clear"/>
        <w:tabs>
          <w:tab w:val="left" w:pos="1701"/>
          <w:tab w:val="left" w:pos="3402"/>
          <w:tab w:val="left" w:pos="5103"/>
        </w:tabs>
        <w:spacing w:line="360" w:lineRule="auto"/>
        <w:jc w:val="left"/>
        <w:rPr>
          <w:rFonts w:hint="default" w:ascii="Times New Roman" w:hAnsi="Times New Roman" w:cs="Times New Roman" w:eastAsiaTheme="minor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2.（1）</w:t>
      </w:r>
      <w:r>
        <w:rPr>
          <w:sz w:val="21"/>
        </w:rPr>
        <w:t xml:space="preserve">1.705/1.706/1.707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rFonts w:hint="eastAsia"/>
          <w:sz w:val="21"/>
          <w:lang w:val="en-US" w:eastAsia="zh-CN"/>
        </w:rPr>
        <w:t>A</w:t>
      </w:r>
      <w:r>
        <w:rPr>
          <w:sz w:val="21"/>
        </w:rPr>
        <w:t xml:space="preserve">  12</w:t>
      </w:r>
      <w:r>
        <w:rPr>
          <w:rFonts w:hint="eastAsia"/>
          <w:sz w:val="21"/>
          <w:lang w:val="en-US" w:eastAsia="zh-CN"/>
        </w:rPr>
        <w:t>.6</w:t>
      </w:r>
      <w:r>
        <w:rPr>
          <w:sz w:val="21"/>
        </w:rPr>
        <w:t xml:space="preserve">   小于  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3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13</w:t>
      </w:r>
      <w:r>
        <w:rPr>
          <w:rFonts w:hint="eastAsia" w:hAnsi="Cambria Math" w:cs="Times New Roman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（每空</w:t>
      </w:r>
      <w:r>
        <w:rPr>
          <w:rFonts w:hint="eastAsia" w:hAnsi="Cambria Math" w:cs="Times New Roman"/>
          <w:bCs w:val="0"/>
          <w:i w:val="0"/>
          <w:color w:val="000000" w:themeColor="text1"/>
          <w:kern w:val="0"/>
          <w:sz w:val="21"/>
          <w:szCs w:val="21"/>
          <w:u w:val="none"/>
          <w:lang w:val="en-US" w:eastAsia="zh-CN" w:bidi="ar-SA"/>
          <w14:textFill>
            <w14:solidFill>
              <w14:schemeClr w14:val="tx1"/>
            </w14:solidFill>
          </w14:textFill>
        </w:rPr>
        <w:t>2</w:t>
      </w:r>
      <w:r>
        <w:rPr>
          <w:rFonts w:hint="eastAsia" w:hAnsi="Cambria Math" w:cs="Times New Roman"/>
          <w:i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分）</w:t>
      </w:r>
    </w:p>
    <w:p w14:paraId="335193D8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13.（1）</w:t>
      </w:r>
      <w:r>
        <w:rPr>
          <w:rFonts w:hint="eastAsia"/>
          <w:sz w:val="21"/>
          <w:lang w:val="en-US" w:eastAsia="zh-CN"/>
        </w:rPr>
        <w:t>正电，</w:t>
      </w:r>
      <w:r>
        <w:object>
          <v:shape id="_x0000_i1025" o:spt="75" alt="eqId90eefab5175afb772de8a36ef86b029f" type="#_x0000_t75" style="height:13.25pt;width:40.45pt;" o:ole="t" filled="f" o:preferrelative="t" stroked="f" coordsize="21600,21600">
            <v:path/>
            <v:fill on="f" focussize="0,0"/>
            <v:stroke on="f" joinstyle="miter"/>
            <v:imagedata r:id="rId6" o:title="eqId90eefab5175afb772de8a36ef86b029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5分）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（2）</w:t>
      </w:r>
      <w:r>
        <w:object>
          <v:shape id="_x0000_i1026" o:spt="75" alt="eqIdb55fbab790adcd2761e07bfa6ba25c80" type="#_x0000_t75" style="height:29pt;width:42.2pt;" o:ole="t" filled="f" o:preferrelative="t" stroked="f" coordsize="21600,21600">
            <v:path/>
            <v:fill on="f" focussize="0,0"/>
            <v:stroke on="f" joinstyle="miter"/>
            <v:imagedata r:id="rId8" o:title="eqIdb55fbab790adcd2761e07bfa6ba25c80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，方向水平向右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 w:cstheme="minorEastAsia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5分）</w:t>
      </w:r>
      <w:bookmarkStart w:id="0" w:name="_GoBack"/>
      <w:bookmarkEnd w:id="0"/>
    </w:p>
    <w:p w14:paraId="08CE4751">
      <w:pPr>
        <w:shd w:val="clear"/>
        <w:spacing w:line="360" w:lineRule="auto"/>
        <w:jc w:val="left"/>
        <w:textAlignment w:val="center"/>
      </w:pPr>
      <w:r>
        <w:t>【详解】</w:t>
      </w:r>
    </w:p>
    <w:p w14:paraId="31D031BF">
      <w:pPr>
        <w:numPr>
          <w:ilvl w:val="0"/>
          <w:numId w:val="0"/>
        </w:numPr>
        <w:shd w:val="clear"/>
        <w:jc w:val="distribute"/>
        <w:rPr>
          <w:rFonts w:hint="default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eastAsia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1）</w:t>
      </w:r>
      <w:r>
        <w:rPr>
          <w:rFonts w:hint="eastAsia"/>
          <w:sz w:val="21"/>
          <w:lang w:val="en-US" w:eastAsia="zh-CN"/>
        </w:rPr>
        <w:t>小球带正电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…………………………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64AFB955">
      <w:pPr>
        <w:numPr>
          <w:ilvl w:val="0"/>
          <w:numId w:val="0"/>
        </w:numPr>
        <w:shd w:val="clear"/>
        <w:ind w:firstLine="420" w:firstLineChars="200"/>
        <w:jc w:val="distribute"/>
        <w:rPr>
          <w:rFonts w:hint="default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sz w:val="21"/>
        </w:rPr>
        <w:t>由平衡条件可知</w:t>
      </w:r>
      <w:r>
        <w:object>
          <v:shape id="_x0000_i1027" o:spt="75" alt="eqIdbd24e8b919a2e866316819e4925dbcab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0" o:title="eqIdbd24e8b919a2e866316819e4925dbcab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22508B05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/>
        <w:kinsoku/>
        <w:wordWrap/>
        <w:overflowPunct/>
        <w:topLinePunct w:val="0"/>
        <w:autoSpaceDE/>
        <w:autoSpaceDN/>
        <w:bidi w:val="0"/>
        <w:adjustRightInd/>
        <w:snapToGrid/>
        <w:jc w:val="distribute"/>
        <w:textAlignment w:val="center"/>
      </w:pPr>
      <w:r>
        <w:rPr>
          <w:rFonts w:hint="eastAsia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（2）</w:t>
      </w:r>
      <w:r>
        <w:rPr>
          <w:sz w:val="21"/>
        </w:rPr>
        <w:t>金属板在小球处产生的电场强度</w:t>
      </w:r>
      <w:r>
        <w:rPr>
          <w:rFonts w:hint="eastAsia"/>
          <w:sz w:val="21"/>
          <w:lang w:eastAsia="zh-CN"/>
        </w:rPr>
        <w:t>：</w:t>
      </w:r>
      <w:r>
        <w:object>
          <v:shape id="_x0000_i1028" o:spt="75" alt="eqIda6061616fdd549681d31ccee2e4723b5" type="#_x0000_t75" style="height:31.15pt;width:32.05pt;" o:ole="t" filled="f" o:preferrelative="t" stroked="f" coordsize="21600,21600">
            <v:path/>
            <v:fill on="f" focussize="0,0"/>
            <v:stroke on="f"/>
            <v:imagedata r:id="rId12" cropright="39297f" cropbottom="-4738f" o:title="eqIda6061616fdd549681d31ccee2e4723b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ABA4BA7">
      <w:pPr>
        <w:shd w:val="clear"/>
        <w:spacing w:line="360" w:lineRule="auto"/>
        <w:ind w:firstLine="420" w:firstLineChars="200"/>
        <w:jc w:val="distribute"/>
        <w:textAlignment w:val="center"/>
      </w:pPr>
      <w:r>
        <w:rPr>
          <w:rFonts w:hint="eastAsia"/>
          <w:lang w:val="en-US" w:eastAsia="zh-CN"/>
        </w:rPr>
        <w:t>解得：E</w:t>
      </w:r>
      <w:r>
        <w:object>
          <v:shape id="_x0000_i1029" o:spt="75" alt="eqIda6061616fdd549681d31ccee2e4723b5" type="#_x0000_t75" style="height:29.1pt;width:50.35pt;" o:ole="t" filled="f" o:preferrelative="t" stroked="f" coordsize="21600,21600">
            <v:path/>
            <v:fill on="f" focussize="0,0"/>
            <v:stroke on="f"/>
            <v:imagedata r:id="rId12" cropleft="24315f" croptop="-113f" o:title="eqIda6061616fdd549681d31ccee2e4723b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………………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4F2042C">
      <w:pPr>
        <w:shd w:val="clear"/>
        <w:spacing w:line="360" w:lineRule="auto"/>
        <w:ind w:firstLine="420" w:firstLineChars="200"/>
        <w:jc w:val="distribute"/>
        <w:textAlignment w:val="center"/>
        <w:rPr>
          <w:rFonts w:hint="eastAsia" w:hAnsi="Cambria Math" w:eastAsia="宋体" w:cs="宋体"/>
          <w:i w:val="0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</w:pPr>
      <w:r>
        <w:rPr>
          <w:rFonts w:hint="eastAsia"/>
          <w:lang w:val="en-US" w:eastAsia="zh-CN"/>
        </w:rPr>
        <w:t>方向水平向右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…………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3AF67198">
      <w:pPr>
        <w:numPr>
          <w:ilvl w:val="0"/>
          <w:numId w:val="0"/>
        </w:numPr>
        <w:shd w:val="clear"/>
        <w:rPr>
          <w:rFonts w:hint="default" w:hAnsi="Cambria Math" w:eastAsiaTheme="minorEastAsia"/>
          <w:i w:val="0"/>
          <w:sz w:val="24"/>
          <w:szCs w:val="28"/>
          <w:lang w:val="en-US" w:eastAsia="zh-CN"/>
        </w:rPr>
      </w:pPr>
      <w:r>
        <w:rPr>
          <w:rFonts w:hint="eastAsia"/>
          <w:lang w:val="en-US" w:eastAsia="zh-CN"/>
        </w:rPr>
        <w:t>14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 w:hAnsi="Cambria Math" w:cs="宋体"/>
          <w:i/>
          <w:iCs/>
          <w:lang w:val="en-US" w:eastAsia="zh-CN"/>
        </w:rPr>
        <w:t>v</w:t>
      </w:r>
      <w:r>
        <w:rPr>
          <w:rFonts w:hint="eastAsia" w:hAnsi="Cambria Math" w:cs="宋体"/>
          <w:i w:val="0"/>
          <w:iCs w:val="0"/>
          <w:vertAlign w:val="subscript"/>
          <w:lang w:val="en-US" w:eastAsia="zh-CN"/>
        </w:rPr>
        <w:t xml:space="preserve">C </w:t>
      </w:r>
      <w:r>
        <w:rPr>
          <w:rFonts w:hint="eastAsia" w:hAnsi="Cambria Math" w:cs="宋体"/>
          <w:i w:val="0"/>
          <w:iCs w:val="0"/>
          <w:lang w:val="en-US" w:eastAsia="zh-CN"/>
        </w:rPr>
        <w:t>=</w:t>
      </w:r>
      <m:oMath>
        <m:rad>
          <m:radPr>
            <m:degHide m:val="1"/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radPr>
          <m:deg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deg>
          <m:e>
            <m:f>
              <m:fP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 w:cs="宋体"/>
                    <w:lang w:val="en-US" w:eastAsia="zh-CN"/>
                  </w:rPr>
                  <m:t>2</m:t>
                </m: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 w:cs="宋体"/>
                    <w:lang w:val="en-US" w:eastAsia="zh-CN"/>
                  </w:rPr>
                  <m:t>5</m:t>
                </m: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den>
            </m:f>
            <m:r>
              <m:rPr/>
              <w:rPr>
                <w:rFonts w:hint="default" w:ascii="Cambria Math" w:hAnsi="Cambria Math" w:cs="宋体"/>
                <w:lang w:val="en-US" w:eastAsia="zh-CN"/>
              </w:rPr>
              <m:t>gL</m:t>
            </m:r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e>
        </m:rad>
      </m:oMath>
      <w:r>
        <w:rPr>
          <w:rFonts w:hint="eastAsia" w:hAnsi="Cambria Math" w:cs="宋体"/>
          <w:i w:val="0"/>
          <w:iCs w:val="0"/>
          <w:lang w:val="en-US" w:eastAsia="zh-CN"/>
        </w:rPr>
        <w:t xml:space="preserve"> 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4分）</w:t>
      </w:r>
      <w:r>
        <w:rPr>
          <w:rFonts w:hint="eastAsia" w:hAnsi="Cambria Math" w:cs="宋体"/>
          <w:i w:val="0"/>
          <w:iCs w:val="0"/>
          <w:lang w:val="en-US" w:eastAsia="zh-CN"/>
        </w:rPr>
        <w:t xml:space="preserve">   （2）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10</m:t>
            </m: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den>
        </m:f>
      </m:oMath>
      <w:r>
        <w:rPr>
          <w:rFonts w:hint="eastAsia" w:hAnsi="Cambria Math"/>
          <w:i/>
          <w:iCs/>
          <w:lang w:val="en-US" w:eastAsia="zh-CN"/>
        </w:rPr>
        <w:t xml:space="preserve"> L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4分）</w:t>
      </w:r>
      <w:r>
        <w:rPr>
          <w:rFonts w:hint="eastAsia"/>
          <w:lang w:val="en-US" w:eastAsia="zh-CN"/>
        </w:rPr>
        <w:t xml:space="preserve">     </w:t>
      </w:r>
      <w:r>
        <w:t>(</w:t>
      </w:r>
      <w:r>
        <w:rPr>
          <w:rFonts w:hint="eastAsia"/>
          <w:lang w:val="en-US" w:eastAsia="zh-CN"/>
        </w:rPr>
        <w:t>3</w:t>
      </w:r>
      <w:r>
        <w:t>)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6L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5g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den>
            </m:f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e>
        </m:rad>
      </m:oMath>
      <w:r>
        <w:rPr>
          <w:rFonts w:hint="eastAsia" w:hAnsi="Cambria Math"/>
          <w:i w:val="0"/>
          <w:sz w:val="24"/>
          <w:szCs w:val="28"/>
          <w:lang w:val="en-US" w:eastAsia="zh-CN"/>
        </w:rPr>
        <w:t xml:space="preserve">  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4分）</w:t>
      </w:r>
    </w:p>
    <w:p w14:paraId="2B5E006C">
      <w:pPr>
        <w:shd w:val="clear"/>
        <w:spacing w:line="360" w:lineRule="auto"/>
        <w:jc w:val="left"/>
        <w:textAlignment w:val="center"/>
      </w:pPr>
      <w:r>
        <w:t>【详解】</w:t>
      </w:r>
    </w:p>
    <w:p w14:paraId="6CBD9673">
      <w:pPr>
        <w:shd w:val="clear"/>
        <w:spacing w:line="360" w:lineRule="auto"/>
        <w:jc w:val="distribute"/>
        <w:textAlignment w:val="center"/>
        <w:rPr>
          <w:rFonts w:hint="default" w:hAnsi="Cambria Math" w:cs="宋体"/>
          <w:i/>
          <w:iCs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AC过程，由动能定理：</w:t>
      </w:r>
      <w:r>
        <w:rPr>
          <w:rFonts w:hint="eastAsia"/>
          <w:i/>
          <w:iCs/>
          <w:lang w:val="en-US" w:eastAsia="zh-CN"/>
        </w:rPr>
        <w:t>mgLsin53</w:t>
      </w:r>
      <w:r>
        <w:rPr>
          <w:rFonts w:hint="eastAsia" w:ascii="宋体" w:hAnsi="宋体" w:eastAsia="宋体" w:cs="宋体"/>
          <w:i/>
          <w:iCs/>
          <w:lang w:val="en-US" w:eastAsia="zh-CN"/>
        </w:rPr>
        <w:t>º</w:t>
      </w:r>
      <w:r>
        <w:rPr>
          <w:rFonts w:hint="eastAsia"/>
          <w:i/>
          <w:iCs/>
          <w:lang w:val="en-US" w:eastAsia="zh-CN"/>
        </w:rPr>
        <w:t>- qELcos53</w:t>
      </w:r>
      <w:r>
        <w:rPr>
          <w:rFonts w:hint="eastAsia" w:ascii="宋体" w:hAnsi="宋体" w:eastAsia="宋体" w:cs="宋体"/>
          <w:i/>
          <w:iCs/>
          <w:lang w:val="en-US" w:eastAsia="zh-CN"/>
        </w:rPr>
        <w:t>º</w:t>
      </w:r>
      <w:r>
        <w:rPr>
          <w:rFonts w:hint="eastAsia" w:ascii="宋体" w:hAnsi="宋体" w:cs="宋体"/>
          <w:i/>
          <w:iCs/>
          <w:lang w:val="en-US" w:eastAsia="zh-CN"/>
        </w:rPr>
        <w:t xml:space="preserve">= </w:t>
      </w:r>
      <m:oMath>
        <m:f>
          <m:fP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fPr>
          <m:num>
            <m:r>
              <m:rPr/>
              <w:rPr>
                <w:rFonts w:hint="eastAsia" w:ascii="Cambria Math" w:hAnsi="Cambria Math" w:cs="宋体"/>
                <w:lang w:val="en-US" w:eastAsia="zh-CN"/>
              </w:rPr>
              <m:t>1</m:t>
            </m: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num>
          <m:den>
            <m:r>
              <m:rPr/>
              <w:rPr>
                <w:rFonts w:hint="eastAsia" w:ascii="Cambria Math" w:hAnsi="Cambria Math" w:cs="宋体"/>
                <w:lang w:val="en-US" w:eastAsia="zh-CN"/>
              </w:rPr>
              <m:t>2</m:t>
            </m: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den>
        </m:f>
        <m:r>
          <m:rPr/>
          <w:rPr>
            <w:rFonts w:hint="default" w:ascii="Cambria Math" w:hAnsi="Cambria Math" w:cs="宋体"/>
            <w:lang w:val="en-US" w:eastAsia="zh-CN"/>
          </w:rPr>
          <m:t>m</m:t>
        </m:r>
        <m:sSubSup>
          <m:sSubSupP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SubSupPr>
          <m:e>
            <m:r>
              <m:rPr/>
              <w:rPr>
                <w:rFonts w:hint="default" w:ascii="Cambria Math" w:hAnsi="Cambria Math" w:cs="宋体"/>
                <w:lang w:val="en-US" w:eastAsia="zh-CN"/>
              </w:rPr>
              <m:t>v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 w:cs="宋体"/>
                <w:lang w:val="en-US" w:eastAsia="zh-CN"/>
              </w:rPr>
              <m:t>C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 w:cs="宋体"/>
                <w:lang w:val="en-US" w:eastAsia="zh-CN"/>
              </w:rPr>
              <m:t>2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up>
        </m:sSubSup>
      </m:oMath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75F17BDA">
      <w:pPr>
        <w:shd w:val="clear"/>
        <w:spacing w:line="360" w:lineRule="auto"/>
        <w:jc w:val="distribute"/>
        <w:textAlignment w:val="center"/>
        <w:rPr>
          <w:rFonts w:hint="default" w:hAnsi="Cambria Math" w:cs="宋体"/>
          <w:i w:val="0"/>
          <w:iCs w:val="0"/>
          <w:lang w:val="en-US" w:eastAsia="zh-CN"/>
        </w:rPr>
      </w:pPr>
      <w:r>
        <w:rPr>
          <w:rFonts w:hint="eastAsia" w:hAnsi="Cambria Math" w:cs="宋体"/>
          <w:i w:val="0"/>
          <w:iCs w:val="0"/>
          <w:lang w:val="en-US" w:eastAsia="zh-CN"/>
        </w:rPr>
        <w:t xml:space="preserve">     解得：</w:t>
      </w:r>
      <w:r>
        <w:rPr>
          <w:rFonts w:hint="eastAsia" w:hAnsi="Cambria Math" w:cs="宋体"/>
          <w:i/>
          <w:iCs/>
          <w:lang w:val="en-US" w:eastAsia="zh-CN"/>
        </w:rPr>
        <w:t>v</w:t>
      </w:r>
      <w:r>
        <w:rPr>
          <w:rFonts w:hint="eastAsia" w:hAnsi="Cambria Math" w:cs="宋体"/>
          <w:i w:val="0"/>
          <w:iCs w:val="0"/>
          <w:vertAlign w:val="subscript"/>
          <w:lang w:val="en-US" w:eastAsia="zh-CN"/>
        </w:rPr>
        <w:t xml:space="preserve">C </w:t>
      </w:r>
      <w:r>
        <w:rPr>
          <w:rFonts w:hint="eastAsia" w:hAnsi="Cambria Math" w:cs="宋体"/>
          <w:i w:val="0"/>
          <w:iCs w:val="0"/>
          <w:lang w:val="en-US" w:eastAsia="zh-CN"/>
        </w:rPr>
        <w:t>=</w:t>
      </w:r>
      <m:oMath>
        <m:rad>
          <m:radPr>
            <m:degHide m:val="1"/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radPr>
          <m:deg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deg>
          <m:e>
            <m:f>
              <m:fP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 w:cs="宋体"/>
                    <w:lang w:val="en-US" w:eastAsia="zh-CN"/>
                  </w:rPr>
                  <m:t>2</m:t>
                </m: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 w:cs="宋体"/>
                    <w:lang w:val="en-US" w:eastAsia="zh-CN"/>
                  </w:rPr>
                  <m:t>5</m:t>
                </m:r>
                <m:ctrlPr>
                  <w:rPr>
                    <w:rFonts w:ascii="Cambria Math" w:hAnsi="Cambria Math" w:cs="宋体"/>
                    <w:i/>
                    <w:iCs w:val="0"/>
                    <w:lang w:val="en-US"/>
                  </w:rPr>
                </m:ctrlPr>
              </m:den>
            </m:f>
            <m:r>
              <m:rPr/>
              <w:rPr>
                <w:rFonts w:hint="default" w:ascii="Cambria Math" w:hAnsi="Cambria Math" w:cs="宋体"/>
                <w:lang w:val="en-US" w:eastAsia="zh-CN"/>
              </w:rPr>
              <m:t>gL</m:t>
            </m:r>
            <m:ctrlPr>
              <w:rPr>
                <w:rFonts w:ascii="Cambria Math" w:hAnsi="Cambria Math" w:cs="宋体"/>
                <w:i/>
                <w:iCs w:val="0"/>
                <w:lang w:val="en-US"/>
              </w:rPr>
            </m:ctrlPr>
          </m:e>
        </m:rad>
      </m:oMath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1786756">
      <w:pPr>
        <w:shd w:val="clear"/>
        <w:spacing w:line="360" w:lineRule="auto"/>
        <w:jc w:val="both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>小球恰好经过</w:t>
      </w:r>
      <w:r>
        <w:rPr>
          <w:rFonts w:ascii="Times New Roman" w:hAnsi="Times New Roman" w:eastAsia="Times New Roman" w:cs="Times New Roman"/>
          <w:i/>
        </w:rPr>
        <w:t>D</w:t>
      </w:r>
      <w:r>
        <w:t>点，则小球在</w:t>
      </w:r>
      <w:r>
        <w:rPr>
          <w:rFonts w:ascii="Times New Roman" w:hAnsi="Times New Roman" w:eastAsia="Times New Roman" w:cs="Times New Roman"/>
          <w:i/>
        </w:rPr>
        <w:t>D</w:t>
      </w:r>
      <w:r>
        <w:t>点的速度为0</w:t>
      </w:r>
    </w:p>
    <w:p w14:paraId="4F962CEA">
      <w:pPr>
        <w:shd w:val="clear"/>
        <w:spacing w:line="360" w:lineRule="auto"/>
        <w:ind w:firstLine="630" w:firstLineChars="300"/>
        <w:jc w:val="distribute"/>
        <w:textAlignment w:val="center"/>
        <w:rPr>
          <w:rFonts w:hint="eastAsia"/>
          <w:i/>
          <w:iCs/>
          <w:lang w:val="en-US" w:eastAsia="zh-CN"/>
        </w:rPr>
      </w:pPr>
      <w:r>
        <w:rPr>
          <w:rFonts w:hint="eastAsia"/>
          <w:lang w:val="en-US" w:eastAsia="zh-CN"/>
        </w:rPr>
        <w:t>CD过程，由</w:t>
      </w:r>
      <w:r>
        <w:t>动能定理：</w:t>
      </w:r>
      <m:oMath>
        <m:f>
          <m:fP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fPr>
          <m:num>
            <m:r>
              <m:rPr/>
              <w:rPr>
                <w:rFonts w:hint="eastAsia" w:ascii="Cambria Math" w:hAnsi="Cambria Math" w:cs="宋体"/>
                <w:lang w:val="en-US" w:eastAsia="zh-CN"/>
              </w:rPr>
              <m:t>1</m:t>
            </m: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num>
          <m:den>
            <m:r>
              <m:rPr/>
              <w:rPr>
                <w:rFonts w:hint="eastAsia" w:ascii="Cambria Math" w:hAnsi="Cambria Math" w:cs="宋体"/>
                <w:lang w:val="en-US" w:eastAsia="zh-CN"/>
              </w:rPr>
              <m:t>2</m:t>
            </m:r>
            <m:ctrlPr>
              <w:rPr>
                <w:rFonts w:ascii="Cambria Math" w:hAnsi="Cambria Math" w:cs="宋体"/>
                <w:i/>
                <w:iCs/>
                <w:lang w:val="en-US"/>
              </w:rPr>
            </m:ctrlPr>
          </m:den>
        </m:f>
        <m:r>
          <m:rPr/>
          <w:rPr>
            <w:rFonts w:hint="default" w:ascii="Cambria Math" w:hAnsi="Cambria Math" w:cs="宋体"/>
            <w:lang w:val="en-US" w:eastAsia="zh-CN"/>
          </w:rPr>
          <m:t>m</m:t>
        </m:r>
        <m:sSubSup>
          <m:sSubSupP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SubSupPr>
          <m:e>
            <m:r>
              <m:rPr/>
              <w:rPr>
                <w:rFonts w:hint="default" w:ascii="Cambria Math" w:hAnsi="Cambria Math" w:cs="宋体"/>
                <w:lang w:val="en-US" w:eastAsia="zh-CN"/>
              </w:rPr>
              <m:t>v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 w:cs="宋体"/>
                <w:lang w:val="en-US" w:eastAsia="zh-CN"/>
              </w:rPr>
              <m:t>C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ub>
          <m:sup>
            <m:r>
              <m:rPr/>
              <w:rPr>
                <w:rFonts w:hint="default" w:ascii="Cambria Math" w:hAnsi="Cambria Math" w:cs="宋体"/>
                <w:lang w:val="en-US" w:eastAsia="zh-CN"/>
              </w:rPr>
              <m:t>2</m:t>
            </m:r>
            <m:ctrlPr>
              <w:rPr>
                <w:rFonts w:hint="default" w:ascii="Cambria Math" w:hAnsi="Cambria Math" w:cs="宋体"/>
                <w:i/>
                <w:iCs/>
                <w:lang w:val="en-US" w:eastAsia="zh-CN"/>
              </w:rPr>
            </m:ctrlPr>
          </m:sup>
        </m:sSubSup>
      </m:oMath>
      <w:r>
        <w:rPr>
          <w:rFonts w:hint="eastAsia" w:hAnsi="Cambria Math" w:cs="宋体"/>
          <w:i w:val="0"/>
          <w:iCs/>
          <w:lang w:val="en-US" w:eastAsia="zh-CN"/>
        </w:rPr>
        <w:t xml:space="preserve"> </w:t>
      </w:r>
      <w:r>
        <w:rPr>
          <w:rFonts w:hint="eastAsia"/>
          <w:i/>
          <w:iCs/>
          <w:lang w:val="en-US" w:eastAsia="zh-CN"/>
        </w:rPr>
        <w:t>= mg</w:t>
      </w:r>
      <w:r>
        <w:rPr>
          <w:rFonts w:hint="eastAsia" w:ascii="宋体" w:hAnsi="宋体" w:eastAsia="宋体" w:cs="宋体"/>
          <w:i/>
          <w:iCs/>
          <w:lang w:val="en-US" w:eastAsia="zh-CN"/>
        </w:rPr>
        <w:t>·</w:t>
      </w:r>
      <w:r>
        <w:rPr>
          <w:rFonts w:hint="eastAsia"/>
          <w:i/>
          <w:iCs/>
          <w:lang w:val="en-US" w:eastAsia="zh-CN"/>
        </w:rPr>
        <w:t>2r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31E5958">
      <w:pPr>
        <w:shd w:val="clear"/>
        <w:spacing w:line="360" w:lineRule="auto"/>
        <w:ind w:left="0" w:leftChars="0" w:firstLine="630" w:firstLineChars="300"/>
        <w:jc w:val="distribute"/>
        <w:textAlignment w:val="center"/>
        <w:rPr>
          <w:rFonts w:hint="eastAsia" w:eastAsia="宋体"/>
          <w:i/>
          <w:iCs/>
          <w:lang w:val="en-US" w:eastAsia="zh-CN"/>
        </w:rPr>
      </w:pPr>
      <w:r>
        <w:rPr>
          <w:rFonts w:hint="eastAsia"/>
          <w:i w:val="0"/>
          <w:iCs w:val="0"/>
          <w:lang w:val="en-US" w:eastAsia="zh-CN"/>
        </w:rPr>
        <w:t>解得：</w:t>
      </w:r>
      <w:r>
        <w:rPr>
          <w:rFonts w:hint="eastAsia"/>
          <w:i/>
          <w:iCs/>
          <w:lang w:val="en-US" w:eastAsia="zh-CN"/>
        </w:rPr>
        <w:t xml:space="preserve">r = </w:t>
      </w:r>
      <m:oMath>
        <m:f>
          <m:fP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10</m:t>
            </m:r>
            <m:ctrlPr>
              <w:rPr>
                <w:rFonts w:ascii="Cambria Math" w:hAnsi="Cambria Math"/>
                <w:i/>
                <w:iCs/>
                <w:sz w:val="24"/>
                <w:szCs w:val="28"/>
                <w:lang w:val="en-US"/>
              </w:rPr>
            </m:ctrlPr>
          </m:den>
        </m:f>
      </m:oMath>
      <w:r>
        <w:rPr>
          <w:rFonts w:hint="eastAsia" w:hAnsi="Cambria Math"/>
          <w:i/>
          <w:iCs/>
          <w:lang w:val="en-US" w:eastAsia="zh-CN"/>
        </w:rPr>
        <w:t xml:space="preserve"> L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……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78847EA8">
      <w:pPr>
        <w:shd w:val="clear"/>
        <w:spacing w:line="360" w:lineRule="auto"/>
        <w:jc w:val="both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t>小球离开</w:t>
      </w:r>
      <w:r>
        <w:rPr>
          <w:rFonts w:ascii="Times New Roman" w:hAnsi="Times New Roman" w:eastAsia="Times New Roman" w:cs="Times New Roman"/>
          <w:i/>
        </w:rPr>
        <w:t>D</w:t>
      </w:r>
      <w:r>
        <w:t>点</w:t>
      </w:r>
      <w:r>
        <w:rPr>
          <w:rFonts w:hint="eastAsia"/>
          <w:lang w:val="en-US" w:eastAsia="zh-CN"/>
        </w:rPr>
        <w:t>初速度可认为是零</w:t>
      </w:r>
      <w:r>
        <w:t>，</w:t>
      </w:r>
      <w:r>
        <w:rPr>
          <w:rFonts w:hint="eastAsia"/>
          <w:lang w:val="en-US" w:eastAsia="zh-CN"/>
        </w:rPr>
        <w:t>由于电场力大小也</w:t>
      </w:r>
      <w:r>
        <w:t>为</w:t>
      </w:r>
      <w:r>
        <w:rPr>
          <w:rFonts w:ascii="Times New Roman" w:hAnsi="Times New Roman" w:eastAsia="Times New Roman" w:cs="Times New Roman"/>
          <w:i/>
        </w:rPr>
        <w:t>mg</w:t>
      </w:r>
      <w:r>
        <w:t>，故</w:t>
      </w:r>
      <w:r>
        <w:rPr>
          <w:rFonts w:hint="eastAsia"/>
          <w:lang w:val="en-US" w:eastAsia="zh-CN"/>
        </w:rPr>
        <w:t>小球沿与水平方向成45</w:t>
      </w:r>
      <w:r>
        <w:rPr>
          <w:rFonts w:hint="eastAsia" w:ascii="宋体" w:hAnsi="宋体" w:eastAsia="宋体" w:cs="宋体"/>
          <w:lang w:val="en-US" w:eastAsia="zh-CN"/>
        </w:rPr>
        <w:t>º</w:t>
      </w:r>
      <w:r>
        <w:rPr>
          <w:rFonts w:hint="eastAsia" w:ascii="宋体" w:hAnsi="宋体" w:cs="宋体"/>
          <w:lang w:val="en-US" w:eastAsia="zh-CN"/>
        </w:rPr>
        <w:t>角，斜向左下作匀加速直线运动.</w:t>
      </w:r>
    </w:p>
    <w:p w14:paraId="5015585F">
      <w:pPr>
        <w:shd w:val="clear"/>
        <w:spacing w:line="360" w:lineRule="auto"/>
        <w:ind w:firstLine="630" w:firstLineChars="300"/>
        <w:jc w:val="distribute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水平位移与竖直位移相等：x=y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2E69E6E1">
      <w:pPr>
        <w:shd w:val="clear"/>
        <w:spacing w:line="360" w:lineRule="auto"/>
        <w:ind w:firstLine="630" w:firstLineChars="300"/>
        <w:jc w:val="distribute"/>
        <w:textAlignment w:val="center"/>
      </w:pPr>
      <w:r>
        <w:rPr>
          <w:rFonts w:hint="eastAsia"/>
          <w:i w:val="0"/>
          <w:iCs w:val="0"/>
          <w:lang w:val="en-US" w:eastAsia="zh-CN"/>
        </w:rPr>
        <w:t>竖直方向：</w:t>
      </w:r>
      <w:r>
        <w:rPr>
          <w:rFonts w:hint="eastAsia"/>
          <w:i/>
          <w:iCs/>
          <w:lang w:val="en-US" w:eastAsia="zh-CN"/>
        </w:rPr>
        <w:t>y</w:t>
      </w:r>
      <w:r>
        <w:object>
          <v:shape id="_x0000_i1030" o:spt="75" alt="eqId224fd09ff707e9734b789a0769086130" type="#_x0000_t75" style="height:27.35pt;width:32.85pt;" o:ole="t" filled="f" o:preferrelative="t" stroked="f" coordsize="21600,21600">
            <v:path/>
            <v:fill on="f" focussize="0,0"/>
            <v:stroke on="f"/>
            <v:imagedata r:id="rId15" cropleft="36045f" croptop="-973f" o:title="eqId224fd09ff707e9734b789a076908613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946E39C">
      <w:pPr>
        <w:shd w:val="clear"/>
        <w:spacing w:line="360" w:lineRule="auto"/>
        <w:ind w:firstLine="630" w:firstLineChars="300"/>
        <w:jc w:val="distribute"/>
        <w:textAlignment w:val="center"/>
        <w:rPr>
          <w:rFonts w:hint="default" w:eastAsia="宋体"/>
          <w:lang w:val="en-US" w:eastAsia="zh-CN"/>
        </w:rPr>
      </w:pPr>
      <w:r>
        <w:t>根据几何关系可得：</w:t>
      </w:r>
      <w:r>
        <w:rPr>
          <w:rFonts w:hint="eastAsia"/>
          <w:i/>
          <w:iCs/>
          <w:lang w:val="en-US" w:eastAsia="zh-CN"/>
        </w:rPr>
        <w:t xml:space="preserve">y </w:t>
      </w:r>
      <w:r>
        <w:rPr>
          <w:rFonts w:hint="eastAsia"/>
          <w:lang w:val="en-US" w:eastAsia="zh-CN"/>
        </w:rPr>
        <w:t xml:space="preserve">+ </w:t>
      </w:r>
      <w:r>
        <w:rPr>
          <w:rFonts w:hint="eastAsia"/>
          <w:i/>
          <w:iCs/>
          <w:lang w:val="en-US" w:eastAsia="zh-CN"/>
        </w:rPr>
        <w:t xml:space="preserve">x </w:t>
      </w:r>
      <w:r>
        <w:rPr>
          <w:rFonts w:hint="eastAsia"/>
          <w:lang w:val="en-US" w:eastAsia="zh-CN"/>
        </w:rPr>
        <w:t>tan53</w:t>
      </w:r>
      <w:r>
        <w:rPr>
          <w:rFonts w:hint="eastAsia" w:ascii="宋体" w:hAnsi="宋体" w:eastAsia="宋体" w:cs="宋体"/>
          <w:lang w:val="en-US" w:eastAsia="zh-CN"/>
        </w:rPr>
        <w:t>º</w:t>
      </w:r>
      <w:r>
        <w:rPr>
          <w:rFonts w:hint="eastAsia"/>
          <w:lang w:val="en-US" w:eastAsia="zh-CN"/>
        </w:rPr>
        <w:t>= 2 r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1933EC44">
      <w:pPr>
        <w:shd w:val="clear"/>
        <w:spacing w:line="360" w:lineRule="auto"/>
        <w:ind w:firstLine="630" w:firstLineChars="300"/>
        <w:jc w:val="distribute"/>
        <w:textAlignment w:val="center"/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t>解得：</w:t>
      </w:r>
      <w:r>
        <w:rPr>
          <w:rFonts w:hint="eastAsia"/>
          <w:lang w:val="en-US" w:eastAsia="zh-CN"/>
        </w:rPr>
        <w:t>t 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6L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5g</m:t>
                </m:r>
                <m:ctrlPr>
                  <w:rPr>
                    <w:rFonts w:ascii="Cambria Math" w:hAnsi="Cambria Math"/>
                    <w:i/>
                    <w:sz w:val="24"/>
                    <w:szCs w:val="28"/>
                    <w:lang w:val="en-US"/>
                  </w:rPr>
                </m:ctrlPr>
              </m:den>
            </m:f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e>
        </m:rad>
      </m:oMath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ADEFFBD">
      <w:pPr>
        <w:shd w:val="clear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 xml:space="preserve">15.（1）a. </w:t>
      </w:r>
      <m:oMath>
        <m:sSub>
          <m:sSubP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sz w:val="21"/>
                <w:vertAlign w:val="baseline"/>
                <w:lang w:val="en-US" w:eastAsia="zh-CN"/>
              </w:rPr>
              <m:t>v</m:t>
            </m: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sz w:val="21"/>
                <w:vertAlign w:val="baseline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sz w:val="21"/>
            <w:vertAlign w:val="baseline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deg>
          <m:e>
            <m:f>
              <m:fPr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1"/>
                    <w:vertAlign w:val="baseline"/>
                    <w:lang w:val="en-US" w:eastAsia="zh-CN"/>
                  </w:rPr>
                  <m:t>2e</m:t>
                </m:r>
                <m:sSub>
                  <m:sSubP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1"/>
                        <w:vertAlign w:val="baseline"/>
                        <w:lang w:val="en-US" w:eastAsia="zh-CN"/>
                      </w:rPr>
                      <m:t>U</m:t>
                    </m: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1"/>
                        <w:vertAlign w:val="baseline"/>
                        <w:lang w:val="en-US" w:eastAsia="zh-CN"/>
                      </w:rPr>
                      <m:t>0</m:t>
                    </m: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sub>
                </m:sSub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1"/>
                    <w:vertAlign w:val="baseline"/>
                    <w:lang w:val="en-US" w:eastAsia="zh-CN"/>
                  </w:rPr>
                  <m:t>m</m:t>
                </m:r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e>
        </m:rad>
      </m:oMath>
      <w:r>
        <w:rPr>
          <w:rFonts w:hint="eastAsia" w:hAnsi="Cambria Math"/>
          <w:i w:val="0"/>
          <w:sz w:val="21"/>
          <w:vertAlign w:val="baseline"/>
          <w:lang w:val="en-US" w:eastAsia="zh-CN"/>
        </w:rPr>
        <w:t xml:space="preserve"> </w:t>
      </w:r>
      <w:r>
        <w:rPr>
          <w:rFonts w:hint="eastAsia" w:hAnsi="Cambria Math" w:cs="宋体"/>
          <w:i w:val="0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（3分）；</w:t>
      </w:r>
      <w:r>
        <w:rPr>
          <w:rFonts w:hint="eastAsia" w:hAnsi="Cambria Math"/>
          <w:i w:val="0"/>
          <w:sz w:val="21"/>
          <w:vertAlign w:val="baseline"/>
          <w:lang w:val="en-US" w:eastAsia="zh-CN"/>
        </w:rPr>
        <w:t xml:space="preserve"> </w:t>
      </w:r>
      <w:r>
        <w:rPr>
          <w:rFonts w:hint="eastAsia"/>
          <w:sz w:val="21"/>
          <w:lang w:val="en-US" w:eastAsia="zh-CN"/>
        </w:rPr>
        <w:t>b.</w:t>
      </w:r>
      <w:r>
        <w:rPr>
          <w:rFonts w:hint="eastAsia"/>
          <w:lang w:val="en-US" w:eastAsia="zh-CN"/>
        </w:rPr>
        <w:t xml:space="preserve"> 2U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lang w:val="en-US" w:eastAsia="zh-CN"/>
        </w:rPr>
        <w:t xml:space="preserve"> （7分）   （3）见解析  （6分）</w:t>
      </w:r>
    </w:p>
    <w:p w14:paraId="781CEF78">
      <w:pPr>
        <w:shd w:val="clear"/>
        <w:spacing w:line="360" w:lineRule="auto"/>
        <w:jc w:val="left"/>
        <w:textAlignment w:val="center"/>
      </w:pPr>
      <w:r>
        <w:t>【详解】</w:t>
      </w:r>
    </w:p>
    <w:p w14:paraId="081E6C59">
      <w:pPr>
        <w:shd w:val="clear"/>
        <w:spacing w:line="360" w:lineRule="auto"/>
        <w:jc w:val="distribute"/>
        <w:textAlignment w:val="center"/>
        <w:rPr>
          <w:rFonts w:hint="eastAsia"/>
          <w:sz w:val="21"/>
          <w:vertAlign w:val="superscript"/>
          <w:lang w:val="en-US" w:eastAsia="zh-CN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sz w:val="21"/>
        </w:rPr>
        <w:t>）</w:t>
      </w:r>
      <w:r>
        <w:rPr>
          <w:rFonts w:hint="eastAsia"/>
          <w:sz w:val="21"/>
          <w:lang w:val="en-US" w:eastAsia="zh-CN"/>
        </w:rPr>
        <w:t>a. 0到1的缝隙中加速，由动能定理：eU</w:t>
      </w:r>
      <w:r>
        <w:rPr>
          <w:rFonts w:hint="eastAsia"/>
          <w:sz w:val="21"/>
          <w:vertAlign w:val="subscript"/>
          <w:lang w:val="en-US" w:eastAsia="zh-CN"/>
        </w:rPr>
        <w:t>0</w:t>
      </w:r>
      <w:r>
        <w:rPr>
          <w:rFonts w:hint="eastAsia"/>
          <w:sz w:val="21"/>
          <w:lang w:val="en-US" w:eastAsia="zh-CN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21"/>
          <w:lang w:val="en-US" w:eastAsia="zh-CN"/>
        </w:rPr>
        <w:t xml:space="preserve"> </w:t>
      </w:r>
      <w:r>
        <w:rPr>
          <w:rFonts w:hint="eastAsia"/>
          <w:sz w:val="21"/>
          <w:lang w:val="en-US" w:eastAsia="zh-CN"/>
        </w:rPr>
        <w:t>mv</w:t>
      </w:r>
      <w:r>
        <w:rPr>
          <w:rFonts w:hint="eastAsia"/>
          <w:sz w:val="21"/>
          <w:vertAlign w:val="subscript"/>
          <w:lang w:val="en-US" w:eastAsia="zh-CN"/>
        </w:rPr>
        <w:t>1</w:t>
      </w:r>
      <w:r>
        <w:rPr>
          <w:rFonts w:hint="eastAsia"/>
          <w:sz w:val="21"/>
          <w:vertAlign w:val="superscript"/>
          <w:lang w:val="en-US" w:eastAsia="zh-CN"/>
        </w:rPr>
        <w:t>2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3AE344D6">
      <w:pPr>
        <w:shd w:val="clear"/>
        <w:spacing w:line="360" w:lineRule="auto"/>
        <w:ind w:firstLine="840" w:firstLineChars="400"/>
        <w:jc w:val="distribute"/>
        <w:textAlignment w:val="center"/>
        <w:rPr>
          <w:rFonts w:hint="eastAsia" w:eastAsia="宋体"/>
          <w:sz w:val="21"/>
          <w:vertAlign w:val="baseline"/>
          <w:lang w:val="en-US" w:eastAsia="zh-CN"/>
        </w:rPr>
      </w:pPr>
      <w:r>
        <w:rPr>
          <w:rFonts w:hint="eastAsia"/>
          <w:sz w:val="21"/>
          <w:vertAlign w:val="baseline"/>
          <w:lang w:val="en-US" w:eastAsia="zh-CN"/>
        </w:rPr>
        <w:t>解得：</w:t>
      </w:r>
      <m:oMath>
        <m:sSub>
          <m:sSubP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sz w:val="21"/>
                <w:vertAlign w:val="baseline"/>
                <w:lang w:val="en-US" w:eastAsia="zh-CN"/>
              </w:rPr>
              <m:t>v</m:t>
            </m: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sz w:val="21"/>
                <w:vertAlign w:val="baseline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vertAlign w:val="baseline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sz w:val="21"/>
            <w:vertAlign w:val="baseline"/>
            <w:lang w:val="en-US" w:eastAsia="zh-CN"/>
          </w:rPr>
          <m:t>=</m:t>
        </m:r>
        <m:rad>
          <m:radPr>
            <m:degHide m:val="1"/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deg>
          <m:e>
            <m:f>
              <m:fPr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1"/>
                    <w:vertAlign w:val="baseline"/>
                    <w:lang w:val="en-US" w:eastAsia="zh-CN"/>
                  </w:rPr>
                  <m:t>2e</m:t>
                </m:r>
                <m:sSub>
                  <m:sSubP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sSubPr>
                  <m:e>
                    <m:r>
                      <m:rPr/>
                      <w:rPr>
                        <w:rFonts w:hint="default" w:ascii="Cambria Math" w:hAnsi="Cambria Math"/>
                        <w:sz w:val="21"/>
                        <w:vertAlign w:val="baseline"/>
                        <w:lang w:val="en-US" w:eastAsia="zh-CN"/>
                      </w:rPr>
                      <m:t>U</m:t>
                    </m: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e>
                  <m:sub>
                    <m:r>
                      <m:rPr/>
                      <w:rPr>
                        <w:rFonts w:hint="default" w:ascii="Cambria Math" w:hAnsi="Cambria Math"/>
                        <w:sz w:val="21"/>
                        <w:vertAlign w:val="baseline"/>
                        <w:lang w:val="en-US" w:eastAsia="zh-CN"/>
                      </w:rPr>
                      <m:t>0</m:t>
                    </m:r>
                    <m:ctrlPr>
                      <w:rPr>
                        <w:rFonts w:hint="default" w:ascii="Cambria Math" w:hAnsi="Cambria Math"/>
                        <w:i/>
                        <w:sz w:val="21"/>
                        <w:vertAlign w:val="baseline"/>
                        <w:lang w:val="en-US" w:eastAsia="zh-CN"/>
                      </w:rPr>
                    </m:ctrlPr>
                  </m:sub>
                </m:sSub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1"/>
                    <w:vertAlign w:val="baseline"/>
                    <w:lang w:val="en-US" w:eastAsia="zh-CN"/>
                  </w:rPr>
                  <m:t>m</m:t>
                </m:r>
                <m:ctrlPr>
                  <w:rPr>
                    <w:rFonts w:hint="default" w:ascii="Cambria Math" w:hAnsi="Cambria Math"/>
                    <w:i/>
                    <w:sz w:val="21"/>
                    <w:vertAlign w:val="baseline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/>
                <w:i/>
                <w:sz w:val="21"/>
                <w:vertAlign w:val="baseline"/>
                <w:lang w:val="en-US" w:eastAsia="zh-CN"/>
              </w:rPr>
            </m:ctrlPr>
          </m:e>
        </m:rad>
      </m:oMath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16CEA187">
      <w:pPr>
        <w:shd w:val="clear"/>
        <w:spacing w:line="360" w:lineRule="auto"/>
        <w:ind w:left="636" w:leftChars="200" w:hanging="216" w:hangingChars="103"/>
        <w:jc w:val="distribute"/>
        <w:textAlignment w:val="center"/>
        <w:rPr>
          <w:sz w:val="21"/>
          <w:vertAlign w:val="baseline"/>
        </w:rPr>
      </w:pPr>
      <w:r>
        <w:rPr>
          <w:rFonts w:hint="eastAsia"/>
          <w:sz w:val="21"/>
          <w:lang w:val="en-US" w:eastAsia="zh-CN"/>
        </w:rPr>
        <w:t>b.</w:t>
      </w:r>
      <w:r>
        <w:rPr>
          <w:sz w:val="21"/>
        </w:rPr>
        <w:t>电子离开第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个圆筒，</w:t>
      </w:r>
      <w:r>
        <w:rPr>
          <w:rFonts w:hint="eastAsia"/>
          <w:sz w:val="21"/>
          <w:lang w:val="en-US" w:eastAsia="zh-CN"/>
        </w:rPr>
        <w:t>由</w:t>
      </w:r>
      <w:r>
        <w:rPr>
          <w:sz w:val="21"/>
        </w:rPr>
        <w:t>动能定理</w:t>
      </w:r>
      <w:r>
        <w:rPr>
          <w:rFonts w:hint="eastAsia"/>
          <w:sz w:val="21"/>
          <w:lang w:eastAsia="zh-CN"/>
        </w:rPr>
        <w:t>：</w:t>
      </w:r>
      <w:r>
        <w:rPr>
          <w:rFonts w:hint="eastAsia"/>
          <w:sz w:val="21"/>
          <w:lang w:val="en-US" w:eastAsia="zh-CN"/>
        </w:rPr>
        <w:t>4eU</w:t>
      </w:r>
      <w:r>
        <w:rPr>
          <w:rFonts w:hint="eastAsia"/>
          <w:sz w:val="21"/>
          <w:vertAlign w:val="subscript"/>
          <w:lang w:val="en-US" w:eastAsia="zh-CN"/>
        </w:rPr>
        <w:t>0</w:t>
      </w:r>
      <w:r>
        <w:rPr>
          <w:rFonts w:hint="eastAsia"/>
          <w:sz w:val="21"/>
          <w:lang w:val="en-US" w:eastAsia="zh-CN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1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sz w:val="21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21"/>
          <w:lang w:val="en-US" w:eastAsia="zh-CN"/>
        </w:rPr>
        <w:t xml:space="preserve"> </w:t>
      </w:r>
      <w:r>
        <w:rPr>
          <w:rFonts w:hint="eastAsia"/>
          <w:sz w:val="21"/>
          <w:lang w:val="en-US" w:eastAsia="zh-CN"/>
        </w:rPr>
        <w:t>mv</w:t>
      </w:r>
      <w:r>
        <w:rPr>
          <w:rFonts w:hint="eastAsia"/>
          <w:sz w:val="21"/>
          <w:vertAlign w:val="subscript"/>
          <w:lang w:val="en-US" w:eastAsia="zh-CN"/>
        </w:rPr>
        <w:t>4</w:t>
      </w:r>
      <w:r>
        <w:rPr>
          <w:rFonts w:hint="eastAsia"/>
          <w:sz w:val="21"/>
          <w:vertAlign w:val="superscript"/>
          <w:lang w:val="en-US" w:eastAsia="zh-CN"/>
        </w:rPr>
        <w:t>2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A1B0CDF">
      <w:pPr>
        <w:shd w:val="clear"/>
        <w:spacing w:line="360" w:lineRule="auto"/>
        <w:ind w:left="634" w:leftChars="302" w:firstLine="4" w:firstLineChars="0"/>
        <w:jc w:val="left"/>
        <w:textAlignment w:val="center"/>
        <w:rPr>
          <w:sz w:val="21"/>
        </w:rPr>
      </w:pPr>
      <w:r>
        <w:rPr>
          <w:sz w:val="21"/>
        </w:rPr>
        <w:t>电子在P、Q间做类平抛运动，若恰好从电容器极板右边缘飞出，此时极板之间电压达到最大值，则有</w:t>
      </w:r>
    </w:p>
    <w:p w14:paraId="4008A2F1">
      <w:pPr>
        <w:shd w:val="clear"/>
        <w:spacing w:line="360" w:lineRule="auto"/>
        <w:ind w:left="634" w:leftChars="300" w:hanging="4" w:hangingChars="2"/>
        <w:jc w:val="both"/>
        <w:textAlignment w:val="center"/>
        <w:rPr>
          <w:rFonts w:hint="default" w:eastAsia="宋体"/>
          <w:sz w:val="21"/>
          <w:lang w:val="en-US" w:eastAsia="zh-CN"/>
        </w:rPr>
      </w:pPr>
      <w:r>
        <w:rPr>
          <w:rFonts w:hint="eastAsia"/>
          <w:i/>
          <w:iCs/>
          <w:lang w:val="en-US" w:eastAsia="zh-CN"/>
        </w:rPr>
        <w:t>L</w:t>
      </w:r>
      <w:r>
        <w:rPr>
          <w:rFonts w:hint="eastAsia"/>
          <w:lang w:val="en-US" w:eastAsia="zh-CN"/>
        </w:rPr>
        <w:t xml:space="preserve">= </w:t>
      </w:r>
      <w:r>
        <w:rPr>
          <w:rFonts w:hint="eastAsia"/>
          <w:i/>
          <w:iCs/>
          <w:sz w:val="21"/>
          <w:lang w:val="en-US" w:eastAsia="zh-CN"/>
        </w:rPr>
        <w:t>v</w:t>
      </w:r>
      <w:r>
        <w:rPr>
          <w:rFonts w:hint="eastAsia"/>
          <w:sz w:val="21"/>
          <w:vertAlign w:val="subscript"/>
          <w:lang w:val="en-US" w:eastAsia="zh-CN"/>
        </w:rPr>
        <w:t>4</w:t>
      </w:r>
      <w:r>
        <w:rPr>
          <w:rFonts w:hint="eastAsia"/>
          <w:i/>
          <w:iCs/>
          <w:lang w:val="en-US" w:eastAsia="zh-CN"/>
        </w:rPr>
        <w:t>t</w:t>
      </w:r>
      <w:r>
        <w:rPr>
          <w:sz w:val="21"/>
        </w:rPr>
        <w:t>，</w:t>
      </w:r>
      <m:oMath>
        <m:r>
          <m:rPr>
            <m:sty m:val="p"/>
          </m:rPr>
          <w:rPr>
            <w:rFonts w:hint="default" w:ascii="Cambria Math"/>
            <w:sz w:val="21"/>
            <w:lang w:val="en-US" w:eastAsia="zh-C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32"/>
              </w:rPr>
            </m:ctrlPr>
          </m:num>
          <m:den>
            <m:r>
              <m:rPr/>
              <w:rPr>
                <w:rFonts w:hint="eastAsia" w:ascii="Cambria Math" w:hAnsi="Cambria Math"/>
                <w:sz w:val="28"/>
                <w:szCs w:val="32"/>
                <w:lang w:val="en-US" w:eastAsia="zh-CN"/>
              </w:rPr>
              <m:t>4</m:t>
            </m:r>
            <m:ctrlPr>
              <w:rPr>
                <w:rFonts w:ascii="Cambria Math" w:hAnsi="Cambria Math"/>
                <w:i/>
                <w:sz w:val="28"/>
                <w:szCs w:val="32"/>
              </w:rPr>
            </m:ctrlPr>
          </m:den>
        </m:f>
      </m:oMath>
      <w:r>
        <w:rPr>
          <w:rFonts w:hint="eastAsia" w:hAnsi="Cambria Math"/>
          <w:i w:val="0"/>
          <w:sz w:val="28"/>
          <w:szCs w:val="32"/>
          <w:lang w:val="en-US" w:eastAsia="zh-CN"/>
        </w:rPr>
        <w:t xml:space="preserve"> </w:t>
      </w:r>
      <w:r>
        <w:object>
          <v:shape id="_x0000_i1031" o:spt="75" alt="eqId7cf822a47461bcc0000c6e201405cc74" type="#_x0000_t75" style="height:26.85pt;width:30.8pt;" o:ole="t" filled="f" o:preferrelative="t" stroked="f" coordsize="21600,21600">
            <v:path/>
            <v:fill on="f" focussize="0,0"/>
            <v:stroke on="f"/>
            <v:imagedata r:id="rId17" cropleft="16662f" croptop="1896f" o:title="eqId7cf822a47461bcc0000c6e201405cc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 a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qE</m:t>
            </m: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m</m:t>
            </m:r>
            <m:ctrlPr>
              <w:rPr>
                <w:rFonts w:ascii="Cambria Math" w:hAnsi="Cambria Math"/>
                <w:i/>
                <w:sz w:val="24"/>
                <w:szCs w:val="28"/>
                <w:lang w:val="en-US"/>
              </w:rPr>
            </m:ctrlPr>
          </m:den>
        </m:f>
      </m:oMath>
      <w:r>
        <w:rPr>
          <w:rFonts w:hint="eastAsia" w:hAnsi="Cambria Math"/>
          <w:i w:val="0"/>
          <w:sz w:val="24"/>
          <w:szCs w:val="28"/>
          <w:lang w:val="en-US" w:eastAsia="zh-CN"/>
        </w:rPr>
        <w:t xml:space="preserve">  ,  </w:t>
      </w:r>
      <w:r>
        <w:rPr>
          <w:rFonts w:hint="eastAsia" w:hAnsi="Cambria Math"/>
          <w:i w:val="0"/>
          <w:sz w:val="21"/>
          <w:szCs w:val="22"/>
          <w:lang w:val="en-US" w:eastAsia="zh-CN"/>
        </w:rPr>
        <w:t xml:space="preserve">E= </w:t>
      </w:r>
      <m:oMath>
        <m:f>
          <m:fPr>
            <m:ctrlPr>
              <w:rPr>
                <w:rFonts w:ascii="Cambria Math" w:hAnsi="Cambria Math"/>
                <w:i/>
                <w:sz w:val="32"/>
                <w:szCs w:val="36"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sz w:val="32"/>
                <w:szCs w:val="36"/>
                <w:lang w:val="en-US" w:eastAsia="zh-CN"/>
              </w:rPr>
              <m:t>U</m:t>
            </m:r>
            <m:ctrlPr>
              <w:rPr>
                <w:rFonts w:ascii="Cambria Math" w:hAnsi="Cambria Math"/>
                <w:i/>
                <w:sz w:val="32"/>
                <w:szCs w:val="36"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sz w:val="32"/>
                <w:szCs w:val="36"/>
                <w:lang w:val="en-US" w:eastAsia="zh-CN"/>
              </w:rPr>
              <m:t>L/2</m:t>
            </m:r>
            <m:ctrlPr>
              <w:rPr>
                <w:rFonts w:ascii="Cambria Math" w:hAnsi="Cambria Math"/>
                <w:i/>
                <w:sz w:val="32"/>
                <w:szCs w:val="36"/>
                <w:lang w:val="en-US"/>
              </w:rPr>
            </m:ctrlPr>
          </m:den>
        </m:f>
      </m:oMath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各1分，4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43C6EF66">
      <w:pPr>
        <w:shd w:val="clear"/>
        <w:spacing w:line="360" w:lineRule="auto"/>
        <w:ind w:left="634" w:leftChars="300" w:hanging="4" w:hangingChars="2"/>
        <w:jc w:val="distribute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sz w:val="21"/>
          <w:lang w:val="en-US" w:eastAsia="zh-CN"/>
        </w:rPr>
        <w:t>U=</w:t>
      </w:r>
      <w:r>
        <w:rPr>
          <w:rFonts w:hint="eastAsia"/>
          <w:lang w:val="en-US" w:eastAsia="zh-CN"/>
        </w:rPr>
        <w:t>2U</w:t>
      </w:r>
      <w:r>
        <w:rPr>
          <w:rFonts w:hint="eastAsia"/>
          <w:vertAlign w:val="subscript"/>
          <w:lang w:val="en-US" w:eastAsia="zh-CN"/>
        </w:rPr>
        <w:t>0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53DA9C67">
      <w:pPr>
        <w:shd w:val="clear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sz w:val="21"/>
        </w:rPr>
        <w:t>）根据匀变速直线运动规律电子在间隙一直做匀加速运动，因粒子在圆筒缝隙间运动需要时间，当总时间大于</w:t>
      </w:r>
      <w:r>
        <w:object>
          <v:shape id="_x0000_i1032" o:spt="75" alt="eqIda5c4b990ed35cad2063db279e7d03dbe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19" o:title="eqIda5c4b990ed35cad2063db279e7d03db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sz w:val="21"/>
        </w:rPr>
        <w:t>时粒子在间隙之间</w:t>
      </w:r>
      <w:r>
        <w:rPr>
          <w:rFonts w:hint="eastAsia"/>
          <w:sz w:val="21"/>
          <w:lang w:val="en-US" w:eastAsia="zh-CN"/>
        </w:rPr>
        <w:t>先</w:t>
      </w:r>
      <w:r>
        <w:rPr>
          <w:sz w:val="21"/>
        </w:rPr>
        <w:t>加速后减速，则粒子速度</w:t>
      </w:r>
      <w:r>
        <w:rPr>
          <w:rFonts w:hint="eastAsia"/>
          <w:sz w:val="21"/>
          <w:lang w:val="en-US" w:eastAsia="zh-CN"/>
        </w:rPr>
        <w:t>达</w:t>
      </w:r>
      <w:r>
        <w:rPr>
          <w:sz w:val="21"/>
        </w:rPr>
        <w:t>到最大，即</w:t>
      </w:r>
    </w:p>
    <w:p w14:paraId="1DD6A81E">
      <w:pPr>
        <w:shd w:val="clear"/>
        <w:spacing w:line="360" w:lineRule="auto"/>
        <w:ind w:firstLine="630" w:firstLineChars="300"/>
        <w:jc w:val="distribute"/>
        <w:textAlignment w:val="center"/>
      </w:pPr>
      <w:r>
        <w:object>
          <v:shape id="_x0000_i1033" o:spt="75" alt="eqId289d42630ac1fbe50da0a20b9112c41b" type="#_x0000_t75" style="height:32.35pt;width:41.7pt;" o:ole="t" filled="f" o:preferrelative="t" stroked="f" coordsize="21600,21600">
            <v:path/>
            <v:fill on="f" focussize="0,0"/>
            <v:stroke on="f"/>
            <v:imagedata r:id="rId21" croptop="-101f" cropright="22397f" o:title="eqId289d42630ac1fbe50da0a20b9112c41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lang w:val="en-US" w:eastAsia="zh-CN"/>
        </w:rPr>
        <w:t>=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nd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3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4C1ACEA4">
      <w:pPr>
        <w:shd w:val="clear"/>
        <w:spacing w:line="360" w:lineRule="auto"/>
        <w:jc w:val="distribute"/>
        <w:textAlignment w:val="center"/>
        <w:rPr>
          <w:sz w:val="21"/>
        </w:rPr>
      </w:pPr>
      <w:r>
        <w:rPr>
          <w:rFonts w:hint="eastAsia"/>
          <w:i w:val="0"/>
          <w:lang w:val="en-US" w:eastAsia="zh-CN"/>
        </w:rPr>
        <w:t xml:space="preserve">     又有： </w:t>
      </w:r>
      <m:oMath>
        <m:r>
          <m:rPr>
            <m:sty m:val="p"/>
          </m:rPr>
          <w:rPr>
            <w:rFonts w:hint="default" w:ascii="Cambria Math"/>
            <w:lang w:val="en-US" w:eastAsia="zh-CN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md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060A7B14">
      <w:pPr>
        <w:shd w:val="clear"/>
        <w:spacing w:line="360" w:lineRule="auto"/>
        <w:ind w:firstLine="630" w:firstLineChars="300"/>
        <w:jc w:val="distribute"/>
        <w:textAlignment w:val="center"/>
        <w:rPr>
          <w:sz w:val="21"/>
        </w:rPr>
      </w:pPr>
      <w:r>
        <w:rPr>
          <w:sz w:val="21"/>
        </w:rPr>
        <w:t>解得</w:t>
      </w:r>
      <w:r>
        <w:rPr>
          <w:rFonts w:hint="eastAsia"/>
          <w:sz w:val="21"/>
          <w:lang w:eastAsia="zh-CN"/>
        </w:rPr>
        <w:t>：</w:t>
      </w:r>
      <m:oMath>
        <m:r>
          <m:rPr>
            <m:sty m:val="p"/>
          </m:rPr>
          <w:rPr>
            <w:rFonts w:hint="default" w:ascii="Cambria Math"/>
            <w:lang w:val="en-US" w:eastAsia="zh-CN"/>
          </w:rPr>
          <m:t>n</m:t>
        </m:r>
        <m:r>
          <m:rPr>
            <m:sty m:val="p"/>
          </m:rPr>
          <w:rPr>
            <w:rFonts w:hint="default" w:ascii="Cambria Math" w:hAnsi="Cambria Math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T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8m</m:t>
            </m:r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d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p w14:paraId="52102616">
      <w:pPr>
        <w:shd w:val="clear"/>
        <w:spacing w:line="360" w:lineRule="auto"/>
        <w:ind w:firstLine="630" w:firstLineChars="300"/>
        <w:jc w:val="distribute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b w:val="0"/>
          <w:i w:val="0"/>
          <w:lang w:val="en-US" w:eastAsia="zh-CN"/>
        </w:rPr>
        <w:t xml:space="preserve">由于n要为整数，所以若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T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8m</m:t>
            </m:r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d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为整数</w:t>
      </w:r>
      <w:r>
        <w:rPr>
          <w:sz w:val="21"/>
        </w:rPr>
        <w:t>，则</w:t>
      </w:r>
      <m:oMath>
        <m:r>
          <m:rPr>
            <m:sty m:val="p"/>
          </m:rPr>
          <w:rPr>
            <w:rFonts w:hint="default" w:ascii="Cambria Math"/>
            <w:lang w:val="en-US" w:eastAsia="zh-CN"/>
          </w:rPr>
          <m:t>n</m:t>
        </m:r>
        <m:r>
          <m:rPr>
            <m:sty m:val="p"/>
          </m:rPr>
          <w:rPr>
            <w:rFonts w:hint="default" w:ascii="Cambria Math" w:hAnsi="Cambria Math"/>
            <w:lang w:val="en-US" w:eastAsia="zh-CN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T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8m</m:t>
            </m:r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d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</w:t>
      </w:r>
      <w:r>
        <w:rPr>
          <w:rFonts w:hint="eastAsia"/>
          <w:sz w:val="21"/>
          <w:lang w:val="en-US" w:eastAsia="zh-CN"/>
        </w:rPr>
        <w:t xml:space="preserve">；若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T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8m</m:t>
            </m:r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d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为小数，则n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e</m:t>
            </m:r>
            <m:sSub>
              <m:sSub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U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0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T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8m</m:t>
            </m:r>
            <m:sSup>
              <m:sSupP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d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i/>
                    <w:lang w:val="en-US" w:eastAsia="zh-CN"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>的整数部分值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...............................................................................................................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分</w:t>
      </w:r>
      <w:r>
        <w:rPr>
          <w:rFonts w:hint="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</w:p>
    <w:sectPr>
      <w:footerReference r:id="rId3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8C9D208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674716"/>
    <w:rsid w:val="00AD3EDB"/>
    <w:rsid w:val="00DB2D1D"/>
    <w:rsid w:val="00DB75CF"/>
    <w:rsid w:val="00DF5794"/>
    <w:rsid w:val="01073A7D"/>
    <w:rsid w:val="012C4EF5"/>
    <w:rsid w:val="016B09A8"/>
    <w:rsid w:val="016F30B9"/>
    <w:rsid w:val="01C62702"/>
    <w:rsid w:val="01DC1633"/>
    <w:rsid w:val="02090346"/>
    <w:rsid w:val="022C233F"/>
    <w:rsid w:val="023653F6"/>
    <w:rsid w:val="02AA53EC"/>
    <w:rsid w:val="02B80610"/>
    <w:rsid w:val="02B87144"/>
    <w:rsid w:val="02B93E84"/>
    <w:rsid w:val="02C41BE1"/>
    <w:rsid w:val="031F1E18"/>
    <w:rsid w:val="032747C4"/>
    <w:rsid w:val="035459E0"/>
    <w:rsid w:val="0363273A"/>
    <w:rsid w:val="036B0641"/>
    <w:rsid w:val="03AA2880"/>
    <w:rsid w:val="03CC1635"/>
    <w:rsid w:val="03D847FF"/>
    <w:rsid w:val="03E2153A"/>
    <w:rsid w:val="04157E58"/>
    <w:rsid w:val="04427DAB"/>
    <w:rsid w:val="044543BC"/>
    <w:rsid w:val="047A7F94"/>
    <w:rsid w:val="04BE25A5"/>
    <w:rsid w:val="051262C9"/>
    <w:rsid w:val="051D0C10"/>
    <w:rsid w:val="05254846"/>
    <w:rsid w:val="053A72E7"/>
    <w:rsid w:val="056F7A7D"/>
    <w:rsid w:val="05CF59F6"/>
    <w:rsid w:val="06150984"/>
    <w:rsid w:val="06266B78"/>
    <w:rsid w:val="06484DB9"/>
    <w:rsid w:val="066578F2"/>
    <w:rsid w:val="066F62F7"/>
    <w:rsid w:val="067A1156"/>
    <w:rsid w:val="06B8684E"/>
    <w:rsid w:val="06D30302"/>
    <w:rsid w:val="06D9405D"/>
    <w:rsid w:val="06DB64A8"/>
    <w:rsid w:val="072C7F26"/>
    <w:rsid w:val="072D23CC"/>
    <w:rsid w:val="073474E6"/>
    <w:rsid w:val="075F4687"/>
    <w:rsid w:val="077C54F8"/>
    <w:rsid w:val="07912638"/>
    <w:rsid w:val="07E22B69"/>
    <w:rsid w:val="08132119"/>
    <w:rsid w:val="08136C2E"/>
    <w:rsid w:val="08973FC5"/>
    <w:rsid w:val="08D366B9"/>
    <w:rsid w:val="08D76364"/>
    <w:rsid w:val="093E52B3"/>
    <w:rsid w:val="09E9563A"/>
    <w:rsid w:val="0A4F6D9E"/>
    <w:rsid w:val="0A8645A1"/>
    <w:rsid w:val="0AA2350B"/>
    <w:rsid w:val="0B1B18FB"/>
    <w:rsid w:val="0B22719B"/>
    <w:rsid w:val="0B2A42AE"/>
    <w:rsid w:val="0B3D75FD"/>
    <w:rsid w:val="0BAC31AD"/>
    <w:rsid w:val="0BBB5896"/>
    <w:rsid w:val="0C1E6381"/>
    <w:rsid w:val="0C593AAC"/>
    <w:rsid w:val="0C5B73BA"/>
    <w:rsid w:val="0CC53599"/>
    <w:rsid w:val="0CC9396E"/>
    <w:rsid w:val="0CDF0B92"/>
    <w:rsid w:val="0CEA3561"/>
    <w:rsid w:val="0D5572B3"/>
    <w:rsid w:val="0D6534B2"/>
    <w:rsid w:val="0DAE7975"/>
    <w:rsid w:val="0DEE28CB"/>
    <w:rsid w:val="0E576B35"/>
    <w:rsid w:val="0E826248"/>
    <w:rsid w:val="0EF35C8C"/>
    <w:rsid w:val="0F0917D9"/>
    <w:rsid w:val="0F663B2E"/>
    <w:rsid w:val="0F733EE1"/>
    <w:rsid w:val="0F953756"/>
    <w:rsid w:val="0FC31025"/>
    <w:rsid w:val="100514C2"/>
    <w:rsid w:val="100C570D"/>
    <w:rsid w:val="100F6B44"/>
    <w:rsid w:val="101F20A2"/>
    <w:rsid w:val="106729E6"/>
    <w:rsid w:val="10845609"/>
    <w:rsid w:val="11446C73"/>
    <w:rsid w:val="1163170D"/>
    <w:rsid w:val="117843AF"/>
    <w:rsid w:val="11A35910"/>
    <w:rsid w:val="12261C45"/>
    <w:rsid w:val="1288577B"/>
    <w:rsid w:val="13203AF8"/>
    <w:rsid w:val="13843808"/>
    <w:rsid w:val="13CB1E32"/>
    <w:rsid w:val="13EC6AD8"/>
    <w:rsid w:val="13ED1C06"/>
    <w:rsid w:val="13F35BD1"/>
    <w:rsid w:val="140C4C77"/>
    <w:rsid w:val="141C420C"/>
    <w:rsid w:val="143C4106"/>
    <w:rsid w:val="144F32DD"/>
    <w:rsid w:val="14762E00"/>
    <w:rsid w:val="147D3CC5"/>
    <w:rsid w:val="147E654E"/>
    <w:rsid w:val="14811051"/>
    <w:rsid w:val="148406CC"/>
    <w:rsid w:val="14C63EF0"/>
    <w:rsid w:val="14CD21B4"/>
    <w:rsid w:val="14EE47FC"/>
    <w:rsid w:val="15616861"/>
    <w:rsid w:val="15A62ECA"/>
    <w:rsid w:val="15AC7399"/>
    <w:rsid w:val="160A4E2D"/>
    <w:rsid w:val="161A16C0"/>
    <w:rsid w:val="166748B6"/>
    <w:rsid w:val="166A3866"/>
    <w:rsid w:val="1691268C"/>
    <w:rsid w:val="16A13564"/>
    <w:rsid w:val="16C40B6B"/>
    <w:rsid w:val="16DE64DD"/>
    <w:rsid w:val="172D1B61"/>
    <w:rsid w:val="17360630"/>
    <w:rsid w:val="173C5A6A"/>
    <w:rsid w:val="17440717"/>
    <w:rsid w:val="176271C5"/>
    <w:rsid w:val="17687673"/>
    <w:rsid w:val="17765069"/>
    <w:rsid w:val="182D1D57"/>
    <w:rsid w:val="1837306D"/>
    <w:rsid w:val="185E48D7"/>
    <w:rsid w:val="186E5F5C"/>
    <w:rsid w:val="189C3949"/>
    <w:rsid w:val="18AE7B06"/>
    <w:rsid w:val="18D24939"/>
    <w:rsid w:val="19080D59"/>
    <w:rsid w:val="19277961"/>
    <w:rsid w:val="19351D8C"/>
    <w:rsid w:val="19542211"/>
    <w:rsid w:val="1981611E"/>
    <w:rsid w:val="1A006377"/>
    <w:rsid w:val="1A080AF7"/>
    <w:rsid w:val="1A693E78"/>
    <w:rsid w:val="1A997145"/>
    <w:rsid w:val="1AD5349F"/>
    <w:rsid w:val="1ADE6613"/>
    <w:rsid w:val="1B0B6544"/>
    <w:rsid w:val="1B1C7A1D"/>
    <w:rsid w:val="1B5C0E5A"/>
    <w:rsid w:val="1B8052F9"/>
    <w:rsid w:val="1B897E0B"/>
    <w:rsid w:val="1BA26F55"/>
    <w:rsid w:val="1BB330EA"/>
    <w:rsid w:val="1BF670D1"/>
    <w:rsid w:val="1C161195"/>
    <w:rsid w:val="1C3B799D"/>
    <w:rsid w:val="1C52218F"/>
    <w:rsid w:val="1C5D3E23"/>
    <w:rsid w:val="1C8806E9"/>
    <w:rsid w:val="1CDD7943"/>
    <w:rsid w:val="1D0A3551"/>
    <w:rsid w:val="1D2B3D0A"/>
    <w:rsid w:val="1D342EB3"/>
    <w:rsid w:val="1D37255B"/>
    <w:rsid w:val="1D4328B3"/>
    <w:rsid w:val="1D50422E"/>
    <w:rsid w:val="1D5D1F85"/>
    <w:rsid w:val="1D8249EE"/>
    <w:rsid w:val="1D835EBA"/>
    <w:rsid w:val="1D981965"/>
    <w:rsid w:val="1E58742F"/>
    <w:rsid w:val="1E9B5B0D"/>
    <w:rsid w:val="1ED85BC3"/>
    <w:rsid w:val="1F2F551B"/>
    <w:rsid w:val="1F3C3A3B"/>
    <w:rsid w:val="1F4472F2"/>
    <w:rsid w:val="1F5B2176"/>
    <w:rsid w:val="1FC91CA6"/>
    <w:rsid w:val="200D4CE3"/>
    <w:rsid w:val="207A20CB"/>
    <w:rsid w:val="20C156E5"/>
    <w:rsid w:val="20D27060"/>
    <w:rsid w:val="21563B16"/>
    <w:rsid w:val="21566EF9"/>
    <w:rsid w:val="215A3C45"/>
    <w:rsid w:val="21AE19EA"/>
    <w:rsid w:val="21C66790"/>
    <w:rsid w:val="21D47047"/>
    <w:rsid w:val="221379D3"/>
    <w:rsid w:val="22370FDB"/>
    <w:rsid w:val="22486ABB"/>
    <w:rsid w:val="224921A6"/>
    <w:rsid w:val="22745FAB"/>
    <w:rsid w:val="228A315A"/>
    <w:rsid w:val="22CE3F8D"/>
    <w:rsid w:val="23132DF7"/>
    <w:rsid w:val="231D59EC"/>
    <w:rsid w:val="232365E2"/>
    <w:rsid w:val="234E1A45"/>
    <w:rsid w:val="235F38BB"/>
    <w:rsid w:val="23793FF3"/>
    <w:rsid w:val="23EB2BBB"/>
    <w:rsid w:val="244F6C5F"/>
    <w:rsid w:val="245650F2"/>
    <w:rsid w:val="24680215"/>
    <w:rsid w:val="24D941A9"/>
    <w:rsid w:val="253E0121"/>
    <w:rsid w:val="253F4DF8"/>
    <w:rsid w:val="25AB1C9F"/>
    <w:rsid w:val="25C364CF"/>
    <w:rsid w:val="25EB4140"/>
    <w:rsid w:val="25F2008B"/>
    <w:rsid w:val="26322AD0"/>
    <w:rsid w:val="26491957"/>
    <w:rsid w:val="265F1017"/>
    <w:rsid w:val="26635F31"/>
    <w:rsid w:val="26881487"/>
    <w:rsid w:val="26A263B1"/>
    <w:rsid w:val="26CD5AF5"/>
    <w:rsid w:val="26FC7068"/>
    <w:rsid w:val="275A3773"/>
    <w:rsid w:val="27781AD0"/>
    <w:rsid w:val="27BA48D4"/>
    <w:rsid w:val="27C040DB"/>
    <w:rsid w:val="27DB1965"/>
    <w:rsid w:val="28043E98"/>
    <w:rsid w:val="283D1757"/>
    <w:rsid w:val="284B3289"/>
    <w:rsid w:val="2864210E"/>
    <w:rsid w:val="289F0A54"/>
    <w:rsid w:val="28BF66DD"/>
    <w:rsid w:val="28DC1361"/>
    <w:rsid w:val="28F8583C"/>
    <w:rsid w:val="290A0F30"/>
    <w:rsid w:val="292355C1"/>
    <w:rsid w:val="292573FE"/>
    <w:rsid w:val="29380B82"/>
    <w:rsid w:val="29456F0B"/>
    <w:rsid w:val="29A820AF"/>
    <w:rsid w:val="29D40564"/>
    <w:rsid w:val="29FB7306"/>
    <w:rsid w:val="2A005CF6"/>
    <w:rsid w:val="2A1514E9"/>
    <w:rsid w:val="2A3C0BA8"/>
    <w:rsid w:val="2A623685"/>
    <w:rsid w:val="2A7550AE"/>
    <w:rsid w:val="2AB018E3"/>
    <w:rsid w:val="2AD5156E"/>
    <w:rsid w:val="2B2563F7"/>
    <w:rsid w:val="2B840D52"/>
    <w:rsid w:val="2BA526E3"/>
    <w:rsid w:val="2BB00506"/>
    <w:rsid w:val="2C061F5A"/>
    <w:rsid w:val="2C122A06"/>
    <w:rsid w:val="2C30514E"/>
    <w:rsid w:val="2C366750"/>
    <w:rsid w:val="2CFF48BA"/>
    <w:rsid w:val="2D2B1182"/>
    <w:rsid w:val="2D887CFF"/>
    <w:rsid w:val="2DA31DCC"/>
    <w:rsid w:val="2DF414D8"/>
    <w:rsid w:val="2DF74114"/>
    <w:rsid w:val="2E06043A"/>
    <w:rsid w:val="2E0F2E21"/>
    <w:rsid w:val="2E312B52"/>
    <w:rsid w:val="2E912E9F"/>
    <w:rsid w:val="2EB56C5F"/>
    <w:rsid w:val="2EFB70B2"/>
    <w:rsid w:val="2F104780"/>
    <w:rsid w:val="2F317FED"/>
    <w:rsid w:val="2FD30BD5"/>
    <w:rsid w:val="2FF348C9"/>
    <w:rsid w:val="30157BB5"/>
    <w:rsid w:val="30615E92"/>
    <w:rsid w:val="306D76D2"/>
    <w:rsid w:val="30940B3F"/>
    <w:rsid w:val="309A43B0"/>
    <w:rsid w:val="30C240D2"/>
    <w:rsid w:val="30CC7FAE"/>
    <w:rsid w:val="30D666A9"/>
    <w:rsid w:val="30E7155F"/>
    <w:rsid w:val="311768F2"/>
    <w:rsid w:val="3145574C"/>
    <w:rsid w:val="315126CF"/>
    <w:rsid w:val="31552F6C"/>
    <w:rsid w:val="318A1BF2"/>
    <w:rsid w:val="31D86320"/>
    <w:rsid w:val="32500C80"/>
    <w:rsid w:val="32565D14"/>
    <w:rsid w:val="328448D9"/>
    <w:rsid w:val="32927067"/>
    <w:rsid w:val="329D3214"/>
    <w:rsid w:val="32A61673"/>
    <w:rsid w:val="32DD209C"/>
    <w:rsid w:val="33546243"/>
    <w:rsid w:val="336B5595"/>
    <w:rsid w:val="33A44B1D"/>
    <w:rsid w:val="33B81192"/>
    <w:rsid w:val="33B94701"/>
    <w:rsid w:val="33BC5961"/>
    <w:rsid w:val="34AF0828"/>
    <w:rsid w:val="34BC2DFF"/>
    <w:rsid w:val="354431E9"/>
    <w:rsid w:val="35927D1B"/>
    <w:rsid w:val="359E3C5A"/>
    <w:rsid w:val="35E73187"/>
    <w:rsid w:val="360C0C32"/>
    <w:rsid w:val="360C3222"/>
    <w:rsid w:val="36322C48"/>
    <w:rsid w:val="364F310E"/>
    <w:rsid w:val="36C379FD"/>
    <w:rsid w:val="36D33E84"/>
    <w:rsid w:val="36D95658"/>
    <w:rsid w:val="36DD1D8E"/>
    <w:rsid w:val="37266EB7"/>
    <w:rsid w:val="379E2D70"/>
    <w:rsid w:val="37A27E3C"/>
    <w:rsid w:val="37A73E43"/>
    <w:rsid w:val="37FF4C1D"/>
    <w:rsid w:val="38207A0E"/>
    <w:rsid w:val="38293117"/>
    <w:rsid w:val="38586EFF"/>
    <w:rsid w:val="385F4CE8"/>
    <w:rsid w:val="38731099"/>
    <w:rsid w:val="393E2CAA"/>
    <w:rsid w:val="39501992"/>
    <w:rsid w:val="39674230"/>
    <w:rsid w:val="396F7333"/>
    <w:rsid w:val="39A13E23"/>
    <w:rsid w:val="39E6211B"/>
    <w:rsid w:val="3A121A53"/>
    <w:rsid w:val="3A1738AC"/>
    <w:rsid w:val="3A1B3F80"/>
    <w:rsid w:val="3A4A0A2D"/>
    <w:rsid w:val="3A6B1E73"/>
    <w:rsid w:val="3A9D5BB4"/>
    <w:rsid w:val="3AEC03E6"/>
    <w:rsid w:val="3B2C090B"/>
    <w:rsid w:val="3B5712D8"/>
    <w:rsid w:val="3BC1664B"/>
    <w:rsid w:val="3BF260A0"/>
    <w:rsid w:val="3C0D57D4"/>
    <w:rsid w:val="3C2F069A"/>
    <w:rsid w:val="3C41569D"/>
    <w:rsid w:val="3C461B59"/>
    <w:rsid w:val="3C475A05"/>
    <w:rsid w:val="3C900584"/>
    <w:rsid w:val="3D2105AE"/>
    <w:rsid w:val="3DA6675F"/>
    <w:rsid w:val="3DAA6C99"/>
    <w:rsid w:val="3DC46AB8"/>
    <w:rsid w:val="3DEB5545"/>
    <w:rsid w:val="3E0121F3"/>
    <w:rsid w:val="3E2B10CB"/>
    <w:rsid w:val="3E300C29"/>
    <w:rsid w:val="3E6434FE"/>
    <w:rsid w:val="3E90501A"/>
    <w:rsid w:val="3EE728CF"/>
    <w:rsid w:val="3F2944D7"/>
    <w:rsid w:val="3F67660E"/>
    <w:rsid w:val="3F9B17F8"/>
    <w:rsid w:val="3FAA6A07"/>
    <w:rsid w:val="3FBA6957"/>
    <w:rsid w:val="3FEC4CF0"/>
    <w:rsid w:val="40384807"/>
    <w:rsid w:val="40414E20"/>
    <w:rsid w:val="404255E4"/>
    <w:rsid w:val="408923C5"/>
    <w:rsid w:val="40D010E4"/>
    <w:rsid w:val="40ED4A58"/>
    <w:rsid w:val="40F723DF"/>
    <w:rsid w:val="411F5135"/>
    <w:rsid w:val="41354014"/>
    <w:rsid w:val="41417B88"/>
    <w:rsid w:val="415043A1"/>
    <w:rsid w:val="41B26316"/>
    <w:rsid w:val="41B33E66"/>
    <w:rsid w:val="41E360E7"/>
    <w:rsid w:val="421B03EC"/>
    <w:rsid w:val="42BF15CF"/>
    <w:rsid w:val="42D245E7"/>
    <w:rsid w:val="42E96061"/>
    <w:rsid w:val="42FB2751"/>
    <w:rsid w:val="433A27C8"/>
    <w:rsid w:val="43473B90"/>
    <w:rsid w:val="434E15A0"/>
    <w:rsid w:val="435165DB"/>
    <w:rsid w:val="436B61AF"/>
    <w:rsid w:val="43C15EF4"/>
    <w:rsid w:val="43CE3E4A"/>
    <w:rsid w:val="43E3009B"/>
    <w:rsid w:val="43F02311"/>
    <w:rsid w:val="4437076E"/>
    <w:rsid w:val="445E6879"/>
    <w:rsid w:val="44A079A5"/>
    <w:rsid w:val="44C561AA"/>
    <w:rsid w:val="44DB1F14"/>
    <w:rsid w:val="44F7164B"/>
    <w:rsid w:val="44F77D5E"/>
    <w:rsid w:val="44F913CD"/>
    <w:rsid w:val="450F6E3E"/>
    <w:rsid w:val="45263E3F"/>
    <w:rsid w:val="453C26FE"/>
    <w:rsid w:val="456E103E"/>
    <w:rsid w:val="457679C8"/>
    <w:rsid w:val="458537EB"/>
    <w:rsid w:val="45BB5090"/>
    <w:rsid w:val="45D114C1"/>
    <w:rsid w:val="45D26A78"/>
    <w:rsid w:val="45E5267F"/>
    <w:rsid w:val="462B40D2"/>
    <w:rsid w:val="46373CF4"/>
    <w:rsid w:val="4660076C"/>
    <w:rsid w:val="469646C1"/>
    <w:rsid w:val="46A32E1C"/>
    <w:rsid w:val="46C42DEF"/>
    <w:rsid w:val="46D73F46"/>
    <w:rsid w:val="46EE0559"/>
    <w:rsid w:val="47235F45"/>
    <w:rsid w:val="472B256F"/>
    <w:rsid w:val="473653F6"/>
    <w:rsid w:val="479647A7"/>
    <w:rsid w:val="485A0425"/>
    <w:rsid w:val="48634AF6"/>
    <w:rsid w:val="486474FB"/>
    <w:rsid w:val="486B18BF"/>
    <w:rsid w:val="48933DFF"/>
    <w:rsid w:val="48E67BD8"/>
    <w:rsid w:val="48EF16C3"/>
    <w:rsid w:val="48F4741E"/>
    <w:rsid w:val="49C05676"/>
    <w:rsid w:val="49CA1635"/>
    <w:rsid w:val="49DE34F6"/>
    <w:rsid w:val="4A0C085D"/>
    <w:rsid w:val="4A0F11C5"/>
    <w:rsid w:val="4A1150D7"/>
    <w:rsid w:val="4AC248C1"/>
    <w:rsid w:val="4B6C2925"/>
    <w:rsid w:val="4B6F21DA"/>
    <w:rsid w:val="4B874409"/>
    <w:rsid w:val="4BCC166D"/>
    <w:rsid w:val="4BEE1471"/>
    <w:rsid w:val="4BF66534"/>
    <w:rsid w:val="4C0F76A1"/>
    <w:rsid w:val="4C1E2DE8"/>
    <w:rsid w:val="4C3B5D28"/>
    <w:rsid w:val="4C5C79B9"/>
    <w:rsid w:val="4CA3563E"/>
    <w:rsid w:val="4CB961EF"/>
    <w:rsid w:val="4CD129FF"/>
    <w:rsid w:val="4CE57B74"/>
    <w:rsid w:val="4CEC034A"/>
    <w:rsid w:val="4CFE7137"/>
    <w:rsid w:val="4D0D3D25"/>
    <w:rsid w:val="4D267A48"/>
    <w:rsid w:val="4D281BAE"/>
    <w:rsid w:val="4D3F3B7F"/>
    <w:rsid w:val="4D781973"/>
    <w:rsid w:val="4D882364"/>
    <w:rsid w:val="4DBA22CD"/>
    <w:rsid w:val="4DCA6CA1"/>
    <w:rsid w:val="4DDD14C8"/>
    <w:rsid w:val="4E404979"/>
    <w:rsid w:val="4E6D174A"/>
    <w:rsid w:val="4EA07E7D"/>
    <w:rsid w:val="4F014C0C"/>
    <w:rsid w:val="4F197252"/>
    <w:rsid w:val="4F3A6665"/>
    <w:rsid w:val="4F5E1AEB"/>
    <w:rsid w:val="4F7149A2"/>
    <w:rsid w:val="4F80418F"/>
    <w:rsid w:val="50067FB0"/>
    <w:rsid w:val="503C00F9"/>
    <w:rsid w:val="50613DEC"/>
    <w:rsid w:val="513E3217"/>
    <w:rsid w:val="514E367C"/>
    <w:rsid w:val="51901358"/>
    <w:rsid w:val="519F7AD0"/>
    <w:rsid w:val="51B35C6B"/>
    <w:rsid w:val="52027B84"/>
    <w:rsid w:val="522E4EAC"/>
    <w:rsid w:val="523B3AE4"/>
    <w:rsid w:val="52524E28"/>
    <w:rsid w:val="52535CFE"/>
    <w:rsid w:val="52593ED8"/>
    <w:rsid w:val="52BF425E"/>
    <w:rsid w:val="52C5113A"/>
    <w:rsid w:val="52D204E5"/>
    <w:rsid w:val="52E265D4"/>
    <w:rsid w:val="53217672"/>
    <w:rsid w:val="5342511E"/>
    <w:rsid w:val="53610467"/>
    <w:rsid w:val="53D324F2"/>
    <w:rsid w:val="53D5084C"/>
    <w:rsid w:val="541E5983"/>
    <w:rsid w:val="543C180B"/>
    <w:rsid w:val="54FD5242"/>
    <w:rsid w:val="5512404C"/>
    <w:rsid w:val="551465DB"/>
    <w:rsid w:val="55A22827"/>
    <w:rsid w:val="55AC2B63"/>
    <w:rsid w:val="55BA37D8"/>
    <w:rsid w:val="56541AB8"/>
    <w:rsid w:val="5661425F"/>
    <w:rsid w:val="56627F5A"/>
    <w:rsid w:val="568F09C6"/>
    <w:rsid w:val="56976C9F"/>
    <w:rsid w:val="56AD1B96"/>
    <w:rsid w:val="56AE1D8B"/>
    <w:rsid w:val="56BB49D3"/>
    <w:rsid w:val="56D344F1"/>
    <w:rsid w:val="56E84E07"/>
    <w:rsid w:val="56FC64BB"/>
    <w:rsid w:val="56FF1806"/>
    <w:rsid w:val="574E3081"/>
    <w:rsid w:val="57887BA2"/>
    <w:rsid w:val="57CA295E"/>
    <w:rsid w:val="57D85E07"/>
    <w:rsid w:val="58156012"/>
    <w:rsid w:val="587E3ED6"/>
    <w:rsid w:val="5887015F"/>
    <w:rsid w:val="58937B7E"/>
    <w:rsid w:val="58FE760D"/>
    <w:rsid w:val="590442FC"/>
    <w:rsid w:val="59F86A2B"/>
    <w:rsid w:val="5A4972C7"/>
    <w:rsid w:val="5ABC4EE4"/>
    <w:rsid w:val="5AF56E1E"/>
    <w:rsid w:val="5AFD4067"/>
    <w:rsid w:val="5B195905"/>
    <w:rsid w:val="5B697A79"/>
    <w:rsid w:val="5B8653DA"/>
    <w:rsid w:val="5B924BA0"/>
    <w:rsid w:val="5BC0487E"/>
    <w:rsid w:val="5C08138E"/>
    <w:rsid w:val="5C0A41A0"/>
    <w:rsid w:val="5C1503D3"/>
    <w:rsid w:val="5C5C3005"/>
    <w:rsid w:val="5C674BD5"/>
    <w:rsid w:val="5C996BEF"/>
    <w:rsid w:val="5CC828C7"/>
    <w:rsid w:val="5CEE67D0"/>
    <w:rsid w:val="5D1A6ACC"/>
    <w:rsid w:val="5D4418C7"/>
    <w:rsid w:val="5D741C39"/>
    <w:rsid w:val="5DF433A5"/>
    <w:rsid w:val="5DF74906"/>
    <w:rsid w:val="5E1C25E0"/>
    <w:rsid w:val="5E3A6394"/>
    <w:rsid w:val="5E446381"/>
    <w:rsid w:val="5ECD72AA"/>
    <w:rsid w:val="5ED954B9"/>
    <w:rsid w:val="5F514BBA"/>
    <w:rsid w:val="601B4848"/>
    <w:rsid w:val="6031118A"/>
    <w:rsid w:val="60372837"/>
    <w:rsid w:val="60EC3DB7"/>
    <w:rsid w:val="61060DFB"/>
    <w:rsid w:val="61865305"/>
    <w:rsid w:val="61CB0F88"/>
    <w:rsid w:val="61EB5E07"/>
    <w:rsid w:val="628F3280"/>
    <w:rsid w:val="62A66A95"/>
    <w:rsid w:val="62AE085D"/>
    <w:rsid w:val="630E344A"/>
    <w:rsid w:val="6315542D"/>
    <w:rsid w:val="63377F53"/>
    <w:rsid w:val="63EA2CE3"/>
    <w:rsid w:val="64113D4E"/>
    <w:rsid w:val="64304D64"/>
    <w:rsid w:val="64524706"/>
    <w:rsid w:val="64773716"/>
    <w:rsid w:val="649E1C9D"/>
    <w:rsid w:val="64E6585E"/>
    <w:rsid w:val="65004470"/>
    <w:rsid w:val="650427F2"/>
    <w:rsid w:val="651F2C65"/>
    <w:rsid w:val="652D6DF3"/>
    <w:rsid w:val="65DE51CB"/>
    <w:rsid w:val="65E5625B"/>
    <w:rsid w:val="6611199C"/>
    <w:rsid w:val="662916EA"/>
    <w:rsid w:val="66732E21"/>
    <w:rsid w:val="66923694"/>
    <w:rsid w:val="66A5075D"/>
    <w:rsid w:val="66D8038C"/>
    <w:rsid w:val="672E3C4F"/>
    <w:rsid w:val="67AD2951"/>
    <w:rsid w:val="67F92CFF"/>
    <w:rsid w:val="682171A9"/>
    <w:rsid w:val="68243F5C"/>
    <w:rsid w:val="68371892"/>
    <w:rsid w:val="686D0FE9"/>
    <w:rsid w:val="68A0291A"/>
    <w:rsid w:val="68B414BF"/>
    <w:rsid w:val="68C11EC8"/>
    <w:rsid w:val="68C6643D"/>
    <w:rsid w:val="68D2234A"/>
    <w:rsid w:val="6907354F"/>
    <w:rsid w:val="691D0811"/>
    <w:rsid w:val="69665A4C"/>
    <w:rsid w:val="69921FBD"/>
    <w:rsid w:val="69977C57"/>
    <w:rsid w:val="69E73DFA"/>
    <w:rsid w:val="6A5371F7"/>
    <w:rsid w:val="6B057796"/>
    <w:rsid w:val="6B3A62CB"/>
    <w:rsid w:val="6B836603"/>
    <w:rsid w:val="6BC52D1D"/>
    <w:rsid w:val="6C711C0E"/>
    <w:rsid w:val="6C885019"/>
    <w:rsid w:val="6CA20BBD"/>
    <w:rsid w:val="6CA23CF7"/>
    <w:rsid w:val="6CD0322E"/>
    <w:rsid w:val="6CEA35E1"/>
    <w:rsid w:val="6D165322"/>
    <w:rsid w:val="6D642D70"/>
    <w:rsid w:val="6D882CD5"/>
    <w:rsid w:val="6DE11B37"/>
    <w:rsid w:val="6E314619"/>
    <w:rsid w:val="6E417A00"/>
    <w:rsid w:val="6E5D2467"/>
    <w:rsid w:val="6E635997"/>
    <w:rsid w:val="6E70532D"/>
    <w:rsid w:val="6E8A3B33"/>
    <w:rsid w:val="6ECD3D67"/>
    <w:rsid w:val="6F175A56"/>
    <w:rsid w:val="6F292D0E"/>
    <w:rsid w:val="7025147E"/>
    <w:rsid w:val="7036761C"/>
    <w:rsid w:val="70890B02"/>
    <w:rsid w:val="70D60358"/>
    <w:rsid w:val="7195624C"/>
    <w:rsid w:val="71977785"/>
    <w:rsid w:val="71B64F4D"/>
    <w:rsid w:val="71BA16CA"/>
    <w:rsid w:val="71C20962"/>
    <w:rsid w:val="71DC6C6E"/>
    <w:rsid w:val="72410C9D"/>
    <w:rsid w:val="724E7E77"/>
    <w:rsid w:val="72656384"/>
    <w:rsid w:val="72740E45"/>
    <w:rsid w:val="727E5F31"/>
    <w:rsid w:val="72920450"/>
    <w:rsid w:val="72AA23A5"/>
    <w:rsid w:val="72F062A0"/>
    <w:rsid w:val="73656D7D"/>
    <w:rsid w:val="73800426"/>
    <w:rsid w:val="73EB53BF"/>
    <w:rsid w:val="740C26CA"/>
    <w:rsid w:val="743172E8"/>
    <w:rsid w:val="744F429A"/>
    <w:rsid w:val="745C2AB2"/>
    <w:rsid w:val="74665024"/>
    <w:rsid w:val="74A55922"/>
    <w:rsid w:val="74B53B0D"/>
    <w:rsid w:val="74BA2775"/>
    <w:rsid w:val="74D05457"/>
    <w:rsid w:val="74FE029D"/>
    <w:rsid w:val="750D72D7"/>
    <w:rsid w:val="752F3BEC"/>
    <w:rsid w:val="75412D61"/>
    <w:rsid w:val="75647FE5"/>
    <w:rsid w:val="75B53A2D"/>
    <w:rsid w:val="75B64D85"/>
    <w:rsid w:val="75D7047F"/>
    <w:rsid w:val="763B60AD"/>
    <w:rsid w:val="76905185"/>
    <w:rsid w:val="76C770CE"/>
    <w:rsid w:val="76CE0FCC"/>
    <w:rsid w:val="76D6581D"/>
    <w:rsid w:val="76F03888"/>
    <w:rsid w:val="76F821EC"/>
    <w:rsid w:val="770641AF"/>
    <w:rsid w:val="776241B4"/>
    <w:rsid w:val="77665E16"/>
    <w:rsid w:val="77761268"/>
    <w:rsid w:val="778D4864"/>
    <w:rsid w:val="77EA2E01"/>
    <w:rsid w:val="781B78D8"/>
    <w:rsid w:val="781C67C8"/>
    <w:rsid w:val="78794460"/>
    <w:rsid w:val="7881229F"/>
    <w:rsid w:val="78A07BE9"/>
    <w:rsid w:val="78AC7BAF"/>
    <w:rsid w:val="78AD188B"/>
    <w:rsid w:val="78BA79C2"/>
    <w:rsid w:val="79296090"/>
    <w:rsid w:val="79361B6E"/>
    <w:rsid w:val="793E4DD7"/>
    <w:rsid w:val="797262A4"/>
    <w:rsid w:val="797C38DE"/>
    <w:rsid w:val="799829BB"/>
    <w:rsid w:val="799A0EA3"/>
    <w:rsid w:val="79BF6663"/>
    <w:rsid w:val="79C04317"/>
    <w:rsid w:val="79D51291"/>
    <w:rsid w:val="7A7631C5"/>
    <w:rsid w:val="7B09328A"/>
    <w:rsid w:val="7B197C05"/>
    <w:rsid w:val="7B5E470D"/>
    <w:rsid w:val="7B601B35"/>
    <w:rsid w:val="7B9F2E7E"/>
    <w:rsid w:val="7BEF70BF"/>
    <w:rsid w:val="7BF31106"/>
    <w:rsid w:val="7C2E7D67"/>
    <w:rsid w:val="7C546AF6"/>
    <w:rsid w:val="7C551B69"/>
    <w:rsid w:val="7D4C2D72"/>
    <w:rsid w:val="7D4E3BDD"/>
    <w:rsid w:val="7DB36FF6"/>
    <w:rsid w:val="7DDC6DEA"/>
    <w:rsid w:val="7E2F5D70"/>
    <w:rsid w:val="7E510BC7"/>
    <w:rsid w:val="7E53571C"/>
    <w:rsid w:val="7E6547EF"/>
    <w:rsid w:val="7E86718E"/>
    <w:rsid w:val="7E9D2B67"/>
    <w:rsid w:val="7ED8580D"/>
    <w:rsid w:val="7F2F50DF"/>
    <w:rsid w:val="7FF532F0"/>
    <w:rsid w:val="7FFC5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</w:pPr>
    <w:rPr>
      <w:rFonts w:ascii="Cambria Math" w:hAnsi="宋体" w:eastAsia="宋体" w:cs="Cambria Math"/>
      <w:sz w:val="18"/>
      <w:szCs w:val="18"/>
    </w:rPr>
  </w:style>
  <w:style w:type="paragraph" w:styleId="4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mbria Math" w:hAnsi="宋体" w:eastAsia="宋体" w:cs="Cambria Math"/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992</Words>
  <Characters>2318</Characters>
  <Lines>0</Lines>
  <Paragraphs>0</Paragraphs>
  <TotalTime>64</TotalTime>
  <ScaleCrop>false</ScaleCrop>
  <LinksUpToDate>false</LinksUpToDate>
  <CharactersWithSpaces>2415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0T09:24:00Z</dcterms:created>
  <dc:creator>黄超</dc:creator>
  <cp:lastModifiedBy>邓丽君</cp:lastModifiedBy>
  <dcterms:modified xsi:type="dcterms:W3CDTF">2025-11-04T10:0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263EABAD53454680AE89EF32D2564CF3_13</vt:lpwstr>
  </property>
  <property fmtid="{D5CDD505-2E9C-101B-9397-08002B2CF9AE}" pid="4" name="KSOTemplateDocerSaveRecord">
    <vt:lpwstr>eyJoZGlkIjoiMzEwOWU0ODdlYmMwMGZiNTBiNzY4YmQ1YWJkODRhZDIiLCJ1c2VySWQiOiI0NDUzOTk3NDAifQ==</vt:lpwstr>
  </property>
</Properties>
</file>